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Y="853"/>
        <w:tblW w:w="9923" w:type="dxa"/>
        <w:tblLook w:val="04A0" w:firstRow="1" w:lastRow="0" w:firstColumn="1" w:lastColumn="0" w:noHBand="0" w:noVBand="1"/>
      </w:tblPr>
      <w:tblGrid>
        <w:gridCol w:w="3686"/>
        <w:gridCol w:w="6237"/>
      </w:tblGrid>
      <w:tr w:rsidR="002364DC" w:rsidRPr="00784865" w14:paraId="6C83759B" w14:textId="77777777" w:rsidTr="00D34B60">
        <w:tc>
          <w:tcPr>
            <w:tcW w:w="3686" w:type="dxa"/>
          </w:tcPr>
          <w:p w14:paraId="40B6EC2D" w14:textId="77777777" w:rsidR="002364DC" w:rsidRPr="00784865" w:rsidRDefault="002364DC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>SỞ GIÁO DỤC VÀ ĐÀO TẠO</w:t>
            </w:r>
          </w:p>
          <w:p w14:paraId="448F5576" w14:textId="77777777" w:rsidR="00D873EA" w:rsidRPr="00784865" w:rsidRDefault="00AE309E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784865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 wp14:anchorId="58D128DF" wp14:editId="63DA63CB">
                      <wp:simplePos x="0" y="0"/>
                      <wp:positionH relativeFrom="column">
                        <wp:posOffset>775031</wp:posOffset>
                      </wp:positionH>
                      <wp:positionV relativeFrom="paragraph">
                        <wp:posOffset>197485</wp:posOffset>
                      </wp:positionV>
                      <wp:extent cx="63817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D64F114" id="Straight Connector 3" o:spid="_x0000_s1026" style="position:absolute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1.05pt,15.55pt" to="111.3pt,15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uLcjrgEAAEcDAAAOAAAAZHJzL2Uyb0RvYy54bWysUsFuGyEQvVfqPyDu9dqunKYrr3Nwml7S 1lLSDxgDu4vKMmgGe9d/XyC2E7W3qhwQw8w83nvM+m4anDgaYou+kYvZXArjFWrru0b+fH74cCsF R/AaHHrTyJNhebd5/249htossUenDYkE4rkeQyP7GENdVax6MwDPMBifki3SADGF1FWaYEzog6uW 8/lNNSLpQKgMc7q9f0nKTcFvW6Pij7ZlE4VrZOIWy05l3+e92qyh7ghCb9WZBvwDiwGsT49eoe4h gjiQ/QtqsIqQsY0zhUOFbWuVKRqSmsX8DzVPPQRTtCRzOFxt4v8Hq74ft35Hmbqa/FN4RPWLhcdt D74zhcDzKaSPW2SrqjFwfW3JAYcdif34DXWqgUPE4sLU0pAhkz4xFbNPV7PNFIVKlzcfbxefVlKo S6qC+tIXiONXg4PIh0Y667MNUMPxkWPmAfWlJF97fLDOla90XoyN/LxarkoDo7M6J3MZU7ffOhJH yMNQVhGVMm/LCA9eF7DegP5yPkew7uWcHnf+7EWWn2eN6z3q044uHqXfKizPk5XH4W1cul/nf/Mb AAD//wMAUEsDBBQABgAIAAAAIQAfQhGS3AAAAAkBAAAPAAAAZHJzL2Rvd25yZXYueG1sTI9BT8Mw DIXvSPyHyEhcJpY2kyZUmk4I6I0LA8TVa0xb0Thdk22FX48RBzhZz356/l65mf2gjjTFPrCFfJmB Im6C67m18PJcX12DignZ4RCYLHxShE11flZi4cKJn+i4Ta2SEI4FWuhSGgutY9ORx7gMI7Hc3sPk MYmcWu0mPEm4H7TJsrX22LN86HCku46aj+3BW4j1K+3rr0WzyN5WbSCzv398QGsvL+bbG1CJ5vRn hh98QYdKmHbhwC6qQbQxuVgtrHKZYjDGrEHtfhe6KvX/BtU3AAAA//8DAFBLAQItABQABgAIAAAA IQC2gziS/gAAAOEBAAATAAAAAAAAAAAAAAAAAAAAAABbQ29udGVudF9UeXBlc10ueG1sUEsBAi0A FAAGAAgAAAAhADj9If/WAAAAlAEAAAsAAAAAAAAAAAAAAAAALwEAAF9yZWxzLy5yZWxzUEsBAi0A FAAGAAgAAAAhAO24tyOuAQAARwMAAA4AAAAAAAAAAAAAAAAALgIAAGRycy9lMm9Eb2MueG1sUEsB Ai0AFAAGAAgAAAAhAB9CEZLcAAAACQEAAA8AAAAAAAAAAAAAAAAACAQAAGRycy9kb3ducmV2Lnht bFBLBQYAAAAABAAEAPMAAAARBQAAAAA= "/>
                  </w:pict>
                </mc:Fallback>
              </mc:AlternateContent>
            </w:r>
            <w:r w:rsidR="00D873EA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BẮC NINH</w:t>
            </w:r>
          </w:p>
          <w:p w14:paraId="49CE64E9" w14:textId="77777777" w:rsidR="002364DC" w:rsidRPr="00784865" w:rsidRDefault="002364DC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  <w:p w14:paraId="0E021EB5" w14:textId="3C1DB5BB" w:rsidR="00317196" w:rsidRPr="00784865" w:rsidRDefault="00317196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</w:pPr>
            <w:r w:rsidRPr="00784865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 xml:space="preserve">(Đề </w:t>
            </w:r>
            <w:r w:rsidR="000C6DB0" w:rsidRPr="00784865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>có</w:t>
            </w:r>
            <w:r w:rsidRPr="00784865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 xml:space="preserve"> 0</w:t>
            </w:r>
            <w:r w:rsidR="00191B51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>1</w:t>
            </w:r>
            <w:r w:rsidRPr="00784865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 xml:space="preserve"> trang)</w:t>
            </w:r>
          </w:p>
        </w:tc>
        <w:tc>
          <w:tcPr>
            <w:tcW w:w="6237" w:type="dxa"/>
          </w:tcPr>
          <w:p w14:paraId="0260B3FD" w14:textId="42AA91C3" w:rsidR="002364DC" w:rsidRPr="00784865" w:rsidRDefault="002364DC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ĐỀ </w:t>
            </w:r>
            <w:r w:rsidR="00D873EA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KIỂ</w:t>
            </w:r>
            <w:r w:rsidR="009E6770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M TRA CUỐI</w:t>
            </w:r>
            <w:r w:rsidR="00D873EA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 HỌC KỲ</w:t>
            </w:r>
            <w:r w:rsidR="009D71F3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 </w:t>
            </w:r>
            <w:r w:rsidR="00EC78B0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I</w:t>
            </w:r>
          </w:p>
          <w:p w14:paraId="52E5A728" w14:textId="7B529467" w:rsidR="002364DC" w:rsidRPr="00784865" w:rsidRDefault="002364DC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>NĂM HỌC 20</w:t>
            </w:r>
            <w:r w:rsidR="00D873EA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2</w:t>
            </w:r>
            <w:r w:rsidR="007279D0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4</w:t>
            </w:r>
            <w:r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 – 20</w:t>
            </w:r>
            <w:r w:rsidR="00D873EA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2</w:t>
            </w:r>
            <w:r w:rsidR="007279D0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5</w:t>
            </w:r>
          </w:p>
          <w:p w14:paraId="4F4A96DA" w14:textId="70376CB3" w:rsidR="002364DC" w:rsidRPr="00784865" w:rsidRDefault="00D873EA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784865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t>Môn</w:t>
            </w:r>
            <w:r w:rsidR="002364DC"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: </w:t>
            </w:r>
            <w:r w:rsidR="009B7245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Toán </w:t>
            </w:r>
            <w:r w:rsidR="002364DC"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>– L</w:t>
            </w:r>
            <w:r w:rsidR="009112D7"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>ớp</w:t>
            </w:r>
            <w:r w:rsidR="006C054C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GB"/>
              </w:rPr>
              <w:t xml:space="preserve"> </w:t>
            </w:r>
            <w:r w:rsidR="00084044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GB"/>
              </w:rPr>
              <w:t>6</w:t>
            </w:r>
          </w:p>
          <w:p w14:paraId="7B8A1A8F" w14:textId="77777777" w:rsidR="002364DC" w:rsidRPr="00784865" w:rsidRDefault="002364DC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ind w:left="-108"/>
              <w:jc w:val="center"/>
              <w:rPr>
                <w:rFonts w:ascii="Times New Roman" w:hAnsi="Times New Roman"/>
                <w:i/>
                <w:noProof/>
                <w:sz w:val="26"/>
                <w:szCs w:val="26"/>
              </w:rPr>
            </w:pPr>
            <w:r w:rsidRPr="00784865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t>Thời gian làm bài</w:t>
            </w:r>
            <w:r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>:</w:t>
            </w:r>
            <w:r w:rsidR="009B7245" w:rsidRPr="00784865">
              <w:rPr>
                <w:rFonts w:ascii="Times New Roman" w:hAnsi="Times New Roman"/>
                <w:b/>
                <w:noProof/>
                <w:sz w:val="26"/>
                <w:szCs w:val="26"/>
                <w:lang w:val="en-GB"/>
              </w:rPr>
              <w:t xml:space="preserve"> 90</w:t>
            </w:r>
            <w:r w:rsidR="009B7245" w:rsidRPr="00784865">
              <w:rPr>
                <w:rFonts w:ascii="Times New Roman" w:hAnsi="Times New Roman"/>
                <w:i/>
                <w:noProof/>
                <w:sz w:val="26"/>
                <w:szCs w:val="26"/>
              </w:rPr>
              <w:t xml:space="preserve"> </w:t>
            </w:r>
            <w:r w:rsidRPr="00784865">
              <w:rPr>
                <w:rFonts w:ascii="Times New Roman" w:hAnsi="Times New Roman"/>
                <w:b/>
                <w:noProof/>
                <w:sz w:val="26"/>
                <w:szCs w:val="26"/>
              </w:rPr>
              <w:t>phút</w:t>
            </w:r>
            <w:r w:rsidR="009510F4" w:rsidRPr="00784865">
              <w:rPr>
                <w:rFonts w:ascii="Times New Roman" w:hAnsi="Times New Roman"/>
                <w:i/>
                <w:noProof/>
                <w:sz w:val="26"/>
                <w:szCs w:val="26"/>
              </w:rPr>
              <w:t xml:space="preserve"> </w:t>
            </w:r>
            <w:r w:rsidRPr="00784865">
              <w:rPr>
                <w:rFonts w:ascii="Times New Roman" w:hAnsi="Times New Roman"/>
                <w:i/>
                <w:noProof/>
                <w:sz w:val="26"/>
                <w:szCs w:val="26"/>
              </w:rPr>
              <w:t>(</w:t>
            </w:r>
            <w:r w:rsidR="009510F4" w:rsidRPr="00784865">
              <w:rPr>
                <w:rFonts w:ascii="Times New Roman" w:hAnsi="Times New Roman"/>
                <w:i/>
                <w:noProof/>
                <w:sz w:val="26"/>
                <w:szCs w:val="26"/>
              </w:rPr>
              <w:t>k</w:t>
            </w:r>
            <w:r w:rsidRPr="00784865">
              <w:rPr>
                <w:rFonts w:ascii="Times New Roman" w:hAnsi="Times New Roman"/>
                <w:i/>
                <w:noProof/>
                <w:sz w:val="26"/>
                <w:szCs w:val="26"/>
              </w:rPr>
              <w:t>hông kể thời gian giao đề)</w:t>
            </w:r>
          </w:p>
          <w:p w14:paraId="7C29D954" w14:textId="77777777" w:rsidR="002364DC" w:rsidRPr="00784865" w:rsidRDefault="000C6803" w:rsidP="00D34B60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784865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72820A0" wp14:editId="34E54AE7">
                      <wp:simplePos x="0" y="0"/>
                      <wp:positionH relativeFrom="column">
                        <wp:posOffset>1205534</wp:posOffset>
                      </wp:positionH>
                      <wp:positionV relativeFrom="paragraph">
                        <wp:posOffset>13335</wp:posOffset>
                      </wp:positionV>
                      <wp:extent cx="1492250" cy="0"/>
                      <wp:effectExtent l="0" t="0" r="0" b="0"/>
                      <wp:wrapNone/>
                      <wp:docPr id="1" name="AutoShape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09B97C6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5" o:spid="_x0000_s1026" type="#_x0000_t32" style="position:absolute;margin-left:94.9pt;margin-top:1.05pt;width:117.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/o+IuAEAAFYDAAAOAAAAZHJzL2Uyb0RvYy54bWysU8Fu2zAMvQ/YPwi6L46NZViNOD2k6y7d FqDdBzCybAuVRYFUYufvJ6lJWmy3oT4IlEg+Pj7S69t5tOKoiQ26RpaLpRTaKWyN6xv5++n+01cp OIBrwaLTjTxplrebjx/Wk691hQPaVpOIII7ryTdyCMHXRcFq0CPwAr120dkhjRDilfqiJZgi+miL arn8UkxIrSdUmjm+3r045Sbjd51W4VfXsQ7CNjJyC/mkfO7TWWzWUPcEfjDqTAP+g8UIxsWiV6g7 CCAOZP6BGo0iZOzCQuFYYNcZpXMPsZty+Vc3jwN4nXuJ4rC/ysTvB6t+HrduR4m6mt2jf0D1zMLh dgDX60zg6eTj4MokVTF5rq8p6cJ+R2I//cA2xsAhYFZh7mhMkLE/MWexT1ex9RyEio/l55uqWsWZ qIuvgPqS6InDd42jSEYjORCYfghbdC6OFKnMZeD4wCHRgvqSkKo6vDfW5slaJ6ZG3qyqVU5gtKZN zhTG1O+3lsQR0m7kL/cYPW/DCA+uzWCDhvbb2Q5g7Isdi1t3liapkVaP6z22px1dJIvDyyzPi5a2 4+09Z7/+Dps/AAAA//8DAFBLAwQUAAYACAAAACEAgfqQ9NkAAAAHAQAADwAAAGRycy9kb3ducmV2 LnhtbEyOQUvDQBCF74L/YRnBi9hNQpU2ZlOK4MGjbcHrNDsm0exsyG6a2F/v6MUeP97jva/YzK5T JxpC69lAukhAEVfetlwbOOxf7legQkS22HkmA98UYFNeXxWYWz/xG512sVYywiFHA02Mfa51qBpy GBa+J5bsww8Oo+BQazvgJOOu01mSPGqHLctDgz09N1R97UZngML4kCbbtasPr+fp7j07f0793pjb m3n7BCrSHP/L8Ksv6lCK09GPbIPqhFdrUY8GshSU5MtsKXz8Y10W+tK//AEAAP//AwBQSwECLQAU AAYACAAAACEAtoM4kv4AAADhAQAAEwAAAAAAAAAAAAAAAAAAAAAAW0NvbnRlbnRfVHlwZXNdLnht bFBLAQItABQABgAIAAAAIQA4/SH/1gAAAJQBAAALAAAAAAAAAAAAAAAAAC8BAABfcmVscy8ucmVs c1BLAQItABQABgAIAAAAIQDK/o+IuAEAAFYDAAAOAAAAAAAAAAAAAAAAAC4CAABkcnMvZTJvRG9j LnhtbFBLAQItABQABgAIAAAAIQCB+pD02QAAAAcBAAAPAAAAAAAAAAAAAAAAABIEAABkcnMvZG93 bnJldi54bWxQSwUGAAAAAAQABADzAAAAGAUAAAAA "/>
                  </w:pict>
                </mc:Fallback>
              </mc:AlternateContent>
            </w:r>
          </w:p>
        </w:tc>
      </w:tr>
    </w:tbl>
    <w:p w14:paraId="351BB286" w14:textId="6EC30D23" w:rsidR="00D34B60" w:rsidRDefault="00D34B6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</w:p>
    <w:p w14:paraId="4A9A0EC0" w14:textId="6D1BE40D" w:rsidR="00D34B60" w:rsidRDefault="00D34B6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</w:p>
    <w:p w14:paraId="678C1183" w14:textId="77777777" w:rsidR="00D34B60" w:rsidRDefault="00D34B6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</w:p>
    <w:p w14:paraId="2FDFD109" w14:textId="77777777" w:rsidR="00D34B60" w:rsidRDefault="00D34B6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</w:p>
    <w:p w14:paraId="4B751F22" w14:textId="77777777" w:rsidR="00D34B60" w:rsidRDefault="00D34B6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</w:p>
    <w:p w14:paraId="7060A15C" w14:textId="77777777" w:rsidR="00D34B60" w:rsidRDefault="00D34B6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</w:p>
    <w:p w14:paraId="0A43B286" w14:textId="673827ED" w:rsidR="003A37A3" w:rsidRPr="00D34B60" w:rsidRDefault="005C5609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</w:pPr>
      <w:r w:rsidRPr="00D34B60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>I.</w:t>
      </w:r>
      <w:r w:rsidRPr="00D34B60">
        <w:rPr>
          <w:rFonts w:ascii="Times New Roman" w:eastAsia="Calibri" w:hAnsi="Times New Roman"/>
          <w:b/>
          <w:color w:val="0000FF"/>
          <w:sz w:val="26"/>
          <w:szCs w:val="26"/>
        </w:rPr>
        <w:t xml:space="preserve"> </w:t>
      </w:r>
      <w:r w:rsidR="003A37A3" w:rsidRPr="00D34B60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>TRẮC NGHIỆM (3,0 điểm)</w:t>
      </w:r>
    </w:p>
    <w:p w14:paraId="1AEE15C1" w14:textId="62E266C3" w:rsidR="0097758B" w:rsidRPr="00D34B60" w:rsidRDefault="0097758B" w:rsidP="00FE41FB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  <w:sz w:val="26"/>
          <w:szCs w:val="26"/>
        </w:rPr>
      </w:pPr>
      <w:r w:rsidRPr="00D34B60">
        <w:rPr>
          <w:rFonts w:eastAsia="Calibri"/>
          <w:b/>
          <w:color w:val="0000FF"/>
          <w:sz w:val="26"/>
          <w:szCs w:val="26"/>
        </w:rPr>
        <w:t>Câu 1.</w:t>
      </w:r>
      <w:r w:rsidRPr="00D34B60">
        <w:rPr>
          <w:b/>
          <w:color w:val="0033CC"/>
          <w:sz w:val="26"/>
          <w:szCs w:val="26"/>
        </w:rPr>
        <w:t xml:space="preserve"> </w:t>
      </w:r>
      <w:bookmarkStart w:id="0" w:name="MTBlankEqn"/>
      <w:r w:rsidRPr="00D34B60">
        <w:rPr>
          <w:rFonts w:eastAsia="Calibri"/>
          <w:sz w:val="26"/>
          <w:szCs w:val="26"/>
        </w:rPr>
        <w:t xml:space="preserve">Số đối của </w:t>
      </w:r>
      <w:bookmarkEnd w:id="0"/>
      <w:r w:rsidR="00FE41FB" w:rsidRPr="00025957">
        <w:rPr>
          <w:position w:val="-4"/>
        </w:rPr>
        <w:object w:dxaOrig="580" w:dyaOrig="260" w14:anchorId="566223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12.9pt" o:ole="">
            <v:imagedata r:id="rId9" o:title=""/>
          </v:shape>
          <o:OLEObject Type="Embed" ProgID="Equation.DSMT4" ShapeID="_x0000_i1025" DrawAspect="Content" ObjectID="_1828421593" r:id="rId10"/>
        </w:object>
      </w:r>
      <w:r w:rsidRPr="00D34B60">
        <w:rPr>
          <w:sz w:val="26"/>
          <w:szCs w:val="26"/>
        </w:rPr>
        <w:t xml:space="preserve"> </w:t>
      </w:r>
      <w:r w:rsidRPr="00D34B60">
        <w:rPr>
          <w:sz w:val="26"/>
          <w:szCs w:val="26"/>
          <w:lang w:val="vi-VN"/>
        </w:rPr>
        <w:t>là</w:t>
      </w:r>
    </w:p>
    <w:p w14:paraId="3AC54430" w14:textId="28AA6A6B" w:rsidR="0097758B" w:rsidRPr="00D34B60" w:rsidRDefault="00FE41F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nl-NL" w:eastAsia="x-none"/>
        </w:rPr>
      </w:pPr>
      <w:r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 xml:space="preserve">A. </w:t>
      </w:r>
      <w:r w:rsidRPr="00025957">
        <w:rPr>
          <w:position w:val="-4"/>
        </w:rPr>
        <w:object w:dxaOrig="580" w:dyaOrig="260" w14:anchorId="23D88F25">
          <v:shape id="_x0000_i1026" type="#_x0000_t75" style="width:28.55pt;height:12.9pt" o:ole="">
            <v:imagedata r:id="rId11" o:title=""/>
          </v:shape>
          <o:OLEObject Type="Embed" ProgID="Equation.DSMT4" ShapeID="_x0000_i1026" DrawAspect="Content" ObjectID="_1828421594" r:id="rId12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B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780" w:dyaOrig="260" w14:anchorId="620C2DC8">
          <v:shape id="_x0000_i1027" type="#_x0000_t75" style="width:38.7pt;height:12.9pt" o:ole="">
            <v:imagedata r:id="rId13" o:title=""/>
          </v:shape>
          <o:OLEObject Type="Embed" ProgID="Equation.DSMT4" ShapeID="_x0000_i1027" DrawAspect="Content" ObjectID="_1828421595" r:id="rId14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C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200" w:dyaOrig="260" w14:anchorId="0DD4EC3E">
          <v:shape id="_x0000_i1028" type="#_x0000_t75" style="width:10.2pt;height:12.9pt" o:ole="">
            <v:imagedata r:id="rId15" o:title=""/>
          </v:shape>
          <o:OLEObject Type="Embed" ProgID="Equation.DSMT4" ShapeID="_x0000_i1028" DrawAspect="Content" ObjectID="_1828421596" r:id="rId16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D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FE41FB">
        <w:rPr>
          <w:position w:val="-26"/>
        </w:rPr>
        <w:object w:dxaOrig="620" w:dyaOrig="720" w14:anchorId="492F0587">
          <v:shape id="_x0000_i1029" type="#_x0000_t75" style="width:31.25pt;height:36pt" o:ole="">
            <v:imagedata r:id="rId17" o:title=""/>
          </v:shape>
          <o:OLEObject Type="Embed" ProgID="Equation.DSMT4" ShapeID="_x0000_i1029" DrawAspect="Content" ObjectID="_1828421597" r:id="rId18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</w:p>
    <w:p w14:paraId="3CD5AC52" w14:textId="72B7E887" w:rsidR="0097758B" w:rsidRPr="00D34B60" w:rsidRDefault="0097758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rPr>
          <w:rFonts w:ascii="Times New Roman" w:hAnsi="Times New Roman"/>
          <w:b/>
          <w:color w:val="0000FF"/>
          <w:sz w:val="26"/>
          <w:szCs w:val="26"/>
        </w:rPr>
      </w:pPr>
      <w:r w:rsidRPr="00D34B60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>Câu 2.</w:t>
      </w:r>
      <w:r w:rsidRPr="00D34B60">
        <w:rPr>
          <w:rFonts w:ascii="Times New Roman" w:hAnsi="Times New Roman"/>
          <w:b/>
          <w:color w:val="0033CC"/>
          <w:sz w:val="26"/>
          <w:szCs w:val="26"/>
        </w:rPr>
        <w:t xml:space="preserve"> </w:t>
      </w:r>
      <w:r w:rsidRPr="00D34B60">
        <w:rPr>
          <w:rFonts w:ascii="Times New Roman" w:eastAsia="Calibri" w:hAnsi="Times New Roman"/>
          <w:sz w:val="26"/>
          <w:szCs w:val="26"/>
          <w:lang w:val="en-US"/>
        </w:rPr>
        <w:t>Giá trị của biểu thức</w:t>
      </w:r>
      <w:r w:rsidRPr="00D34B60">
        <w:rPr>
          <w:rFonts w:ascii="Times New Roman" w:eastAsia="Calibri" w:hAnsi="Times New Roman"/>
          <w:sz w:val="26"/>
          <w:szCs w:val="26"/>
        </w:rPr>
        <w:t xml:space="preserve"> </w:t>
      </w:r>
      <w:r w:rsidR="00FE41FB" w:rsidRPr="00FE41FB">
        <w:rPr>
          <w:position w:val="-6"/>
        </w:rPr>
        <w:object w:dxaOrig="1100" w:dyaOrig="279" w14:anchorId="363C37AB">
          <v:shape id="_x0000_i1030" type="#_x0000_t75" style="width:55pt;height:13.6pt" o:ole="">
            <v:imagedata r:id="rId19" o:title=""/>
          </v:shape>
          <o:OLEObject Type="Embed" ProgID="Equation.DSMT4" ShapeID="_x0000_i1030" DrawAspect="Content" ObjectID="_1828421598" r:id="rId20"/>
        </w:object>
      </w:r>
      <w:r w:rsidRPr="00D34B60">
        <w:rPr>
          <w:rFonts w:ascii="Times New Roman" w:eastAsia="Calibri" w:hAnsi="Times New Roman"/>
          <w:sz w:val="26"/>
          <w:szCs w:val="26"/>
          <w:lang w:val="en-US"/>
        </w:rPr>
        <w:t xml:space="preserve"> tại </w:t>
      </w:r>
      <w:r w:rsidR="00FE41FB" w:rsidRPr="00025957">
        <w:rPr>
          <w:position w:val="-4"/>
        </w:rPr>
        <w:object w:dxaOrig="999" w:dyaOrig="260" w14:anchorId="272613A2">
          <v:shape id="_x0000_i1031" type="#_x0000_t75" style="width:50.25pt;height:12.9pt" o:ole="">
            <v:imagedata r:id="rId21" o:title=""/>
          </v:shape>
          <o:OLEObject Type="Embed" ProgID="Equation.DSMT4" ShapeID="_x0000_i1031" DrawAspect="Content" ObjectID="_1828421599" r:id="rId22"/>
        </w:object>
      </w:r>
      <w:r w:rsidRPr="00D34B60">
        <w:rPr>
          <w:rFonts w:ascii="Times New Roman" w:eastAsia="Calibri" w:hAnsi="Times New Roman"/>
          <w:sz w:val="26"/>
          <w:szCs w:val="26"/>
          <w:lang w:val="en-US"/>
        </w:rPr>
        <w:t xml:space="preserve"> bằng</w:t>
      </w:r>
    </w:p>
    <w:p w14:paraId="6C40992F" w14:textId="1F8124F3" w:rsidR="0097758B" w:rsidRPr="00D34B60" w:rsidRDefault="00FE41F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nl-NL" w:eastAsia="x-none"/>
        </w:rPr>
      </w:pPr>
      <w:r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 xml:space="preserve">A. </w:t>
      </w:r>
      <w:r w:rsidRPr="00025957">
        <w:rPr>
          <w:position w:val="-4"/>
        </w:rPr>
        <w:object w:dxaOrig="660" w:dyaOrig="260" w14:anchorId="7058AAA1">
          <v:shape id="_x0000_i1032" type="#_x0000_t75" style="width:33.3pt;height:12.9pt" o:ole="">
            <v:imagedata r:id="rId23" o:title=""/>
          </v:shape>
          <o:OLEObject Type="Embed" ProgID="Equation.DSMT4" ShapeID="_x0000_i1032" DrawAspect="Content" ObjectID="_1828421600" r:id="rId24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B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440" w:dyaOrig="260" w14:anchorId="5C5F140F">
          <v:shape id="_x0000_i1033" type="#_x0000_t75" style="width:21.75pt;height:12.9pt" o:ole="">
            <v:imagedata r:id="rId25" o:title=""/>
          </v:shape>
          <o:OLEObject Type="Embed" ProgID="Equation.DSMT4" ShapeID="_x0000_i1033" DrawAspect="Content" ObjectID="_1828421601" r:id="rId26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C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660" w:dyaOrig="260" w14:anchorId="2DEA55DC">
          <v:shape id="_x0000_i1034" type="#_x0000_t75" style="width:33.3pt;height:12.9pt" o:ole="">
            <v:imagedata r:id="rId27" o:title=""/>
          </v:shape>
          <o:OLEObject Type="Embed" ProgID="Equation.DSMT4" ShapeID="_x0000_i1034" DrawAspect="Content" ObjectID="_1828421602" r:id="rId28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D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440" w:dyaOrig="260" w14:anchorId="798B91A3">
          <v:shape id="_x0000_i1035" type="#_x0000_t75" style="width:21.75pt;height:12.9pt" o:ole="">
            <v:imagedata r:id="rId29" o:title=""/>
          </v:shape>
          <o:OLEObject Type="Embed" ProgID="Equation.DSMT4" ShapeID="_x0000_i1035" DrawAspect="Content" ObjectID="_1828421603" r:id="rId30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</w:p>
    <w:p w14:paraId="05418049" w14:textId="0673A6E6" w:rsidR="0097758B" w:rsidRPr="00D34B60" w:rsidRDefault="0097758B" w:rsidP="00FE41FB">
      <w:pPr>
        <w:pStyle w:val="NormalWeb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/>
        <w:rPr>
          <w:b/>
          <w:bCs/>
          <w:color w:val="0000FF"/>
          <w:sz w:val="26"/>
          <w:szCs w:val="26"/>
        </w:rPr>
      </w:pPr>
      <w:r w:rsidRPr="00D34B60">
        <w:rPr>
          <w:rFonts w:eastAsia="Calibri"/>
          <w:b/>
          <w:color w:val="0000FF"/>
          <w:sz w:val="26"/>
          <w:szCs w:val="26"/>
        </w:rPr>
        <w:t>Câu 3.</w:t>
      </w:r>
      <w:r w:rsidRPr="00D34B60">
        <w:rPr>
          <w:b/>
          <w:bCs/>
          <w:color w:val="0033CC"/>
          <w:sz w:val="26"/>
          <w:szCs w:val="26"/>
        </w:rPr>
        <w:t xml:space="preserve"> </w:t>
      </w:r>
      <w:r w:rsidRPr="00D34B60">
        <w:rPr>
          <w:rFonts w:eastAsia="Calibri"/>
          <w:sz w:val="26"/>
          <w:szCs w:val="26"/>
        </w:rPr>
        <w:t xml:space="preserve">Số ước của số nguyên </w:t>
      </w:r>
      <w:r w:rsidR="00FE41FB" w:rsidRPr="00025957">
        <w:rPr>
          <w:position w:val="-4"/>
        </w:rPr>
        <w:object w:dxaOrig="680" w:dyaOrig="260" w14:anchorId="1DBBD9EC">
          <v:shape id="_x0000_i1036" type="#_x0000_t75" style="width:33.95pt;height:12.9pt" o:ole="">
            <v:imagedata r:id="rId31" o:title=""/>
          </v:shape>
          <o:OLEObject Type="Embed" ProgID="Equation.DSMT4" ShapeID="_x0000_i1036" DrawAspect="Content" ObjectID="_1828421604" r:id="rId32"/>
        </w:object>
      </w:r>
      <w:r w:rsidRPr="00D34B60">
        <w:rPr>
          <w:rFonts w:eastAsia="Calibri"/>
          <w:sz w:val="26"/>
          <w:szCs w:val="26"/>
        </w:rPr>
        <w:t xml:space="preserve"> là</w:t>
      </w:r>
    </w:p>
    <w:p w14:paraId="3CE32CB0" w14:textId="3873410A" w:rsidR="0097758B" w:rsidRPr="00D34B60" w:rsidRDefault="00FE41F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nl-NL" w:eastAsia="x-none"/>
        </w:rPr>
      </w:pPr>
      <w:r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 xml:space="preserve">A. </w:t>
      </w:r>
      <w:r w:rsidRPr="00025957">
        <w:rPr>
          <w:position w:val="-4"/>
        </w:rPr>
        <w:object w:dxaOrig="200" w:dyaOrig="260" w14:anchorId="671B376D">
          <v:shape id="_x0000_i1037" type="#_x0000_t75" style="width:10.2pt;height:12.9pt" o:ole="">
            <v:imagedata r:id="rId33" o:title=""/>
          </v:shape>
          <o:OLEObject Type="Embed" ProgID="Equation.DSMT4" ShapeID="_x0000_i1037" DrawAspect="Content" ObjectID="_1828421605" r:id="rId34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B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200" w:dyaOrig="260" w14:anchorId="3717CC42">
          <v:shape id="_x0000_i1038" type="#_x0000_t75" style="width:10.2pt;height:12.9pt" o:ole="">
            <v:imagedata r:id="rId35" o:title=""/>
          </v:shape>
          <o:OLEObject Type="Embed" ProgID="Equation.DSMT4" ShapeID="_x0000_i1038" DrawAspect="Content" ObjectID="_1828421606" r:id="rId36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C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200" w:dyaOrig="260" w14:anchorId="5290DA20">
          <v:shape id="_x0000_i1039" type="#_x0000_t75" style="width:10.2pt;height:12.9pt" o:ole="">
            <v:imagedata r:id="rId37" o:title=""/>
          </v:shape>
          <o:OLEObject Type="Embed" ProgID="Equation.DSMT4" ShapeID="_x0000_i1039" DrawAspect="Content" ObjectID="_1828421607" r:id="rId38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  <w:r w:rsidR="0097758B" w:rsidRPr="00D34B60">
        <w:rPr>
          <w:rFonts w:ascii="Times New Roman" w:hAnsi="Times New Roman"/>
          <w:b/>
          <w:bCs/>
          <w:color w:val="0000FF"/>
          <w:sz w:val="26"/>
          <w:szCs w:val="26"/>
          <w:lang w:val="nl-NL" w:eastAsia="x-none"/>
        </w:rPr>
        <w:tab/>
        <w:t>D.</w:t>
      </w:r>
      <w:r w:rsidR="0097758B" w:rsidRPr="00D34B60">
        <w:rPr>
          <w:rFonts w:ascii="Times New Roman" w:hAnsi="Times New Roman"/>
          <w:b/>
          <w:bCs/>
          <w:color w:val="3333FF"/>
          <w:sz w:val="26"/>
          <w:szCs w:val="26"/>
          <w:lang w:val="nl-NL" w:eastAsia="x-none"/>
        </w:rPr>
        <w:t xml:space="preserve"> </w:t>
      </w:r>
      <w:r w:rsidRPr="00025957">
        <w:rPr>
          <w:position w:val="-4"/>
        </w:rPr>
        <w:object w:dxaOrig="200" w:dyaOrig="260" w14:anchorId="5A367EF2">
          <v:shape id="_x0000_i1040" type="#_x0000_t75" style="width:10.2pt;height:12.9pt" o:ole="">
            <v:imagedata r:id="rId39" o:title=""/>
          </v:shape>
          <o:OLEObject Type="Embed" ProgID="Equation.DSMT4" ShapeID="_x0000_i1040" DrawAspect="Content" ObjectID="_1828421608" r:id="rId40"/>
        </w:object>
      </w:r>
      <w:r w:rsidR="0097758B" w:rsidRPr="00D34B60">
        <w:rPr>
          <w:rFonts w:ascii="Times New Roman" w:hAnsi="Times New Roman"/>
          <w:bCs/>
          <w:sz w:val="26"/>
          <w:szCs w:val="26"/>
          <w:lang w:val="nl-NL" w:eastAsia="x-none"/>
        </w:rPr>
        <w:t>.</w:t>
      </w:r>
    </w:p>
    <w:p w14:paraId="7236304E" w14:textId="376F63B3" w:rsidR="0097758B" w:rsidRPr="00D34B60" w:rsidRDefault="0097758B" w:rsidP="00FE41FB">
      <w:pPr>
        <w:pStyle w:val="NormalWeb"/>
        <w:shd w:val="clear" w:color="auto" w:fill="FFFFFF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/>
        <w:rPr>
          <w:b/>
          <w:color w:val="0000FF"/>
          <w:sz w:val="26"/>
          <w:szCs w:val="26"/>
        </w:rPr>
      </w:pPr>
      <w:r w:rsidRPr="00D34B60">
        <w:rPr>
          <w:rFonts w:eastAsia="Calibri"/>
          <w:b/>
          <w:color w:val="0000FF"/>
          <w:sz w:val="26"/>
          <w:szCs w:val="26"/>
        </w:rPr>
        <w:t>Câu 4.</w:t>
      </w:r>
      <w:r w:rsidRPr="00D34B60">
        <w:rPr>
          <w:b/>
          <w:color w:val="0033CC"/>
          <w:sz w:val="26"/>
          <w:szCs w:val="26"/>
        </w:rPr>
        <w:t xml:space="preserve"> </w:t>
      </w:r>
      <w:r w:rsidRPr="00D34B60">
        <w:rPr>
          <w:bCs/>
          <w:sz w:val="26"/>
          <w:szCs w:val="26"/>
        </w:rPr>
        <w:t xml:space="preserve">Hình vuông có bao nhiêu trục đối xứng? </w:t>
      </w:r>
    </w:p>
    <w:p w14:paraId="23E80E68" w14:textId="3892F067" w:rsidR="0097758B" w:rsidRPr="00D34B60" w:rsidRDefault="00FE41F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00FF"/>
          <w:sz w:val="26"/>
          <w:szCs w:val="26"/>
        </w:rPr>
        <w:tab/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>A.</w:t>
      </w:r>
      <w:r w:rsidR="0097758B" w:rsidRPr="00D34B60">
        <w:rPr>
          <w:rFonts w:ascii="Times New Roman" w:hAnsi="Times New Roman"/>
          <w:sz w:val="26"/>
          <w:szCs w:val="26"/>
        </w:rPr>
        <w:t xml:space="preserve"> </w:t>
      </w:r>
      <w:r w:rsidRPr="00025957">
        <w:rPr>
          <w:position w:val="-4"/>
        </w:rPr>
        <w:object w:dxaOrig="200" w:dyaOrig="260" w14:anchorId="3078DADD">
          <v:shape id="_x0000_i1041" type="#_x0000_t75" style="width:10.2pt;height:12.9pt" o:ole="">
            <v:imagedata r:id="rId41" o:title=""/>
          </v:shape>
          <o:OLEObject Type="Embed" ProgID="Equation.DSMT4" ShapeID="_x0000_i1041" DrawAspect="Content" ObjectID="_1828421609" r:id="rId42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 xml:space="preserve">B. </w:t>
      </w:r>
      <w:r w:rsidRPr="00025957">
        <w:rPr>
          <w:position w:val="-4"/>
        </w:rPr>
        <w:object w:dxaOrig="200" w:dyaOrig="260" w14:anchorId="7451631B">
          <v:shape id="_x0000_i1042" type="#_x0000_t75" style="width:10.2pt;height:12.9pt" o:ole="">
            <v:imagedata r:id="rId43" o:title=""/>
          </v:shape>
          <o:OLEObject Type="Embed" ProgID="Equation.DSMT4" ShapeID="_x0000_i1042" DrawAspect="Content" ObjectID="_1828421610" r:id="rId44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>C.</w:t>
      </w:r>
      <w:r w:rsidR="0097758B" w:rsidRPr="00D34B60">
        <w:rPr>
          <w:rFonts w:ascii="Times New Roman" w:hAnsi="Times New Roman"/>
          <w:sz w:val="26"/>
          <w:szCs w:val="26"/>
        </w:rPr>
        <w:t xml:space="preserve"> </w:t>
      </w:r>
      <w:r w:rsidRPr="00025957">
        <w:rPr>
          <w:position w:val="-4"/>
        </w:rPr>
        <w:object w:dxaOrig="200" w:dyaOrig="260" w14:anchorId="4BABB374">
          <v:shape id="_x0000_i1043" type="#_x0000_t75" style="width:10.2pt;height:12.9pt" o:ole="">
            <v:imagedata r:id="rId45" o:title=""/>
          </v:shape>
          <o:OLEObject Type="Embed" ProgID="Equation.DSMT4" ShapeID="_x0000_i1043" DrawAspect="Content" ObjectID="_1828421611" r:id="rId46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>D.</w:t>
      </w:r>
      <w:r w:rsidR="0097758B" w:rsidRPr="00D34B60">
        <w:rPr>
          <w:rFonts w:ascii="Times New Roman" w:hAnsi="Times New Roman"/>
          <w:sz w:val="26"/>
          <w:szCs w:val="26"/>
        </w:rPr>
        <w:t xml:space="preserve"> </w:t>
      </w:r>
      <w:r w:rsidRPr="00025957">
        <w:rPr>
          <w:position w:val="-4"/>
        </w:rPr>
        <w:object w:dxaOrig="200" w:dyaOrig="260" w14:anchorId="5F279FB3">
          <v:shape id="_x0000_i1044" type="#_x0000_t75" style="width:10.2pt;height:12.9pt" o:ole="">
            <v:imagedata r:id="rId47" o:title=""/>
          </v:shape>
          <o:OLEObject Type="Embed" ProgID="Equation.DSMT4" ShapeID="_x0000_i1044" DrawAspect="Content" ObjectID="_1828421612" r:id="rId48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</w:p>
    <w:p w14:paraId="187D7F2E" w14:textId="4E4086D1" w:rsidR="0097758B" w:rsidRPr="00D34B60" w:rsidRDefault="0097758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rPr>
          <w:rFonts w:ascii="Times New Roman" w:hAnsi="Times New Roman"/>
          <w:b/>
          <w:color w:val="0000FF"/>
          <w:sz w:val="26"/>
          <w:szCs w:val="26"/>
        </w:rPr>
      </w:pPr>
      <w:r w:rsidRPr="00D34B60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>Câu 5.</w:t>
      </w:r>
      <w:r w:rsidRPr="00D34B60">
        <w:rPr>
          <w:rFonts w:ascii="Times New Roman" w:hAnsi="Times New Roman"/>
          <w:b/>
          <w:color w:val="0033CC"/>
          <w:sz w:val="26"/>
          <w:szCs w:val="26"/>
        </w:rPr>
        <w:t xml:space="preserve"> </w:t>
      </w:r>
      <w:r w:rsidR="00556F58">
        <w:rPr>
          <w:rFonts w:ascii="Times New Roman" w:eastAsia="Calibri" w:hAnsi="Times New Roman"/>
          <w:bCs/>
          <w:sz w:val="26"/>
          <w:szCs w:val="26"/>
          <w:lang w:val="en-US"/>
        </w:rPr>
        <w:t>M</w:t>
      </w:r>
      <w:r w:rsidR="00556F58" w:rsidRPr="00D34B60">
        <w:rPr>
          <w:rFonts w:ascii="Times New Roman" w:eastAsia="Calibri" w:hAnsi="Times New Roman"/>
          <w:bCs/>
          <w:sz w:val="26"/>
          <w:szCs w:val="26"/>
          <w:lang w:val="en-US"/>
        </w:rPr>
        <w:t xml:space="preserve">ảnh đất </w:t>
      </w:r>
      <w:r w:rsidRPr="00D34B60">
        <w:rPr>
          <w:rFonts w:ascii="Times New Roman" w:eastAsia="Calibri" w:hAnsi="Times New Roman"/>
          <w:bCs/>
          <w:sz w:val="26"/>
          <w:szCs w:val="26"/>
          <w:lang w:val="en-US"/>
        </w:rPr>
        <w:t>h</w:t>
      </w:r>
      <w:r w:rsidRPr="00D34B60">
        <w:rPr>
          <w:rFonts w:ascii="Times New Roman" w:hAnsi="Times New Roman"/>
          <w:sz w:val="26"/>
          <w:szCs w:val="26"/>
        </w:rPr>
        <w:t xml:space="preserve">ình thoi có độ dài hai đường chéo là </w:t>
      </w:r>
      <w:r w:rsidR="00FE41FB" w:rsidRPr="00FE41FB">
        <w:rPr>
          <w:position w:val="-18"/>
        </w:rPr>
        <w:object w:dxaOrig="580" w:dyaOrig="400" w14:anchorId="40485EBF">
          <v:shape id="_x0000_i1045" type="#_x0000_t75" style="width:28.55pt;height:20.4pt" o:ole="">
            <v:imagedata r:id="rId49" o:title=""/>
          </v:shape>
          <o:OLEObject Type="Embed" ProgID="Equation.DSMT4" ShapeID="_x0000_i1045" DrawAspect="Content" ObjectID="_1828421613" r:id="rId50"/>
        </w:object>
      </w:r>
      <w:r w:rsidRPr="00D34B60">
        <w:rPr>
          <w:rFonts w:ascii="Times New Roman" w:hAnsi="Times New Roman"/>
          <w:sz w:val="26"/>
          <w:szCs w:val="26"/>
        </w:rPr>
        <w:t xml:space="preserve"> và </w:t>
      </w:r>
      <w:r w:rsidR="00FE41FB" w:rsidRPr="00FE41FB">
        <w:rPr>
          <w:position w:val="-18"/>
        </w:rPr>
        <w:object w:dxaOrig="560" w:dyaOrig="400" w14:anchorId="66DC37B4">
          <v:shape id="_x0000_i1046" type="#_x0000_t75" style="width:27.85pt;height:20.4pt" o:ole="">
            <v:imagedata r:id="rId51" o:title=""/>
          </v:shape>
          <o:OLEObject Type="Embed" ProgID="Equation.DSMT4" ShapeID="_x0000_i1046" DrawAspect="Content" ObjectID="_1828421614" r:id="rId52"/>
        </w:object>
      </w:r>
      <w:r w:rsidR="00556F58">
        <w:rPr>
          <w:lang w:val="en-US"/>
        </w:rPr>
        <w:t>.</w:t>
      </w:r>
      <w:r w:rsidR="00556F58" w:rsidRPr="00556F58">
        <w:rPr>
          <w:rFonts w:ascii="Times New Roman" w:eastAsia="Calibri" w:hAnsi="Times New Roman"/>
          <w:bCs/>
          <w:sz w:val="26"/>
          <w:szCs w:val="26"/>
          <w:lang w:val="en-US"/>
        </w:rPr>
        <w:t xml:space="preserve"> </w:t>
      </w:r>
      <w:r w:rsidR="00556F58" w:rsidRPr="00D34B60">
        <w:rPr>
          <w:rFonts w:ascii="Times New Roman" w:eastAsia="Calibri" w:hAnsi="Times New Roman"/>
          <w:bCs/>
          <w:sz w:val="26"/>
          <w:szCs w:val="26"/>
          <w:lang w:val="en-US"/>
        </w:rPr>
        <w:t xml:space="preserve">Diện tích mảnh đất </w:t>
      </w:r>
      <w:r w:rsidRPr="00D34B60">
        <w:rPr>
          <w:rFonts w:ascii="Times New Roman" w:hAnsi="Times New Roman"/>
          <w:sz w:val="26"/>
          <w:szCs w:val="26"/>
        </w:rPr>
        <w:t>là</w:t>
      </w:r>
    </w:p>
    <w:p w14:paraId="2184C18F" w14:textId="3A3A2308" w:rsidR="0097758B" w:rsidRPr="00D34B60" w:rsidRDefault="00FE41F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00FF"/>
          <w:sz w:val="26"/>
          <w:szCs w:val="26"/>
        </w:rPr>
        <w:tab/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/>
          <w:b/>
          <w:color w:val="0000FF"/>
          <w:sz w:val="26"/>
          <w:szCs w:val="26"/>
          <w:lang w:val="en-US"/>
        </w:rPr>
        <w:t xml:space="preserve"> </w:t>
      </w:r>
      <w:r w:rsidRPr="00FE41FB">
        <w:rPr>
          <w:position w:val="-18"/>
        </w:rPr>
        <w:object w:dxaOrig="780" w:dyaOrig="480" w14:anchorId="10DD0759">
          <v:shape id="_x0000_i1047" type="#_x0000_t75" style="width:38.7pt;height:23.75pt" o:ole="">
            <v:imagedata r:id="rId53" o:title=""/>
          </v:shape>
          <o:OLEObject Type="Embed" ProgID="Equation.DSMT4" ShapeID="_x0000_i1047" DrawAspect="Content" ObjectID="_1828421615" r:id="rId54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 xml:space="preserve">B. </w:t>
      </w:r>
      <w:r w:rsidRPr="00FE41FB">
        <w:rPr>
          <w:position w:val="-18"/>
        </w:rPr>
        <w:object w:dxaOrig="780" w:dyaOrig="480" w14:anchorId="4FC05B29">
          <v:shape id="_x0000_i1048" type="#_x0000_t75" style="width:38.7pt;height:23.75pt" o:ole="">
            <v:imagedata r:id="rId55" o:title=""/>
          </v:shape>
          <o:OLEObject Type="Embed" ProgID="Equation.DSMT4" ShapeID="_x0000_i1048" DrawAspect="Content" ObjectID="_1828421616" r:id="rId56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 xml:space="preserve">C. </w:t>
      </w:r>
      <w:r w:rsidRPr="00FE41FB">
        <w:rPr>
          <w:position w:val="-18"/>
        </w:rPr>
        <w:object w:dxaOrig="660" w:dyaOrig="480" w14:anchorId="254AB251">
          <v:shape id="_x0000_i1049" type="#_x0000_t75" style="width:33.3pt;height:23.75pt" o:ole="">
            <v:imagedata r:id="rId57" o:title=""/>
          </v:shape>
          <o:OLEObject Type="Embed" ProgID="Equation.DSMT4" ShapeID="_x0000_i1049" DrawAspect="Content" ObjectID="_1828421617" r:id="rId58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>D.</w:t>
      </w:r>
      <w:r w:rsidR="0097758B" w:rsidRPr="00D34B60">
        <w:rPr>
          <w:rFonts w:ascii="Times New Roman" w:hAnsi="Times New Roman"/>
          <w:sz w:val="26"/>
          <w:szCs w:val="26"/>
        </w:rPr>
        <w:t xml:space="preserve"> </w:t>
      </w:r>
      <w:r w:rsidRPr="00FE41FB">
        <w:rPr>
          <w:position w:val="-18"/>
        </w:rPr>
        <w:object w:dxaOrig="660" w:dyaOrig="480" w14:anchorId="3DCA7387">
          <v:shape id="_x0000_i1050" type="#_x0000_t75" style="width:33.3pt;height:23.75pt" o:ole="">
            <v:imagedata r:id="rId59" o:title=""/>
          </v:shape>
          <o:OLEObject Type="Embed" ProgID="Equation.DSMT4" ShapeID="_x0000_i1050" DrawAspect="Content" ObjectID="_1828421618" r:id="rId60"/>
        </w:object>
      </w:r>
      <w:r w:rsidR="0097758B" w:rsidRPr="00D34B60">
        <w:rPr>
          <w:rFonts w:ascii="Times New Roman" w:hAnsi="Times New Roman"/>
          <w:sz w:val="26"/>
          <w:szCs w:val="26"/>
        </w:rPr>
        <w:t>.</w:t>
      </w:r>
    </w:p>
    <w:p w14:paraId="7D02471D" w14:textId="7A1A33B4" w:rsidR="0097758B" w:rsidRPr="00D34B60" w:rsidRDefault="0097758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rPr>
          <w:rFonts w:ascii="Times New Roman" w:hAnsi="Times New Roman"/>
          <w:b/>
          <w:color w:val="0000FF"/>
          <w:sz w:val="26"/>
          <w:szCs w:val="26"/>
        </w:rPr>
      </w:pPr>
      <w:r w:rsidRPr="00D34B60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>Câu 6.</w:t>
      </w:r>
      <w:r w:rsidRPr="00D34B60">
        <w:rPr>
          <w:rFonts w:ascii="Times New Roman" w:hAnsi="Times New Roman"/>
          <w:b/>
          <w:color w:val="0033CC"/>
          <w:sz w:val="26"/>
          <w:szCs w:val="26"/>
        </w:rPr>
        <w:t xml:space="preserve"> </w:t>
      </w:r>
      <w:r w:rsidRPr="00D34B60">
        <w:rPr>
          <w:rFonts w:ascii="Times New Roman" w:hAnsi="Times New Roman"/>
          <w:sz w:val="26"/>
          <w:szCs w:val="26"/>
        </w:rPr>
        <w:t xml:space="preserve">Số lớn nhất trong các số </w:t>
      </w:r>
      <w:r w:rsidR="00FE41FB" w:rsidRPr="00FE41FB">
        <w:rPr>
          <w:position w:val="-18"/>
        </w:rPr>
        <w:object w:dxaOrig="1700" w:dyaOrig="400" w14:anchorId="25920DA5">
          <v:shape id="_x0000_i1051" type="#_x0000_t75" style="width:84.9pt;height:20.4pt" o:ole="">
            <v:imagedata r:id="rId61" o:title=""/>
          </v:shape>
          <o:OLEObject Type="Embed" ProgID="Equation.DSMT4" ShapeID="_x0000_i1051" DrawAspect="Content" ObjectID="_1828421619" r:id="rId62"/>
        </w:object>
      </w:r>
      <w:r w:rsidRPr="00D34B60">
        <w:rPr>
          <w:rFonts w:ascii="Times New Roman" w:hAnsi="Times New Roman"/>
          <w:sz w:val="26"/>
          <w:szCs w:val="26"/>
        </w:rPr>
        <w:t xml:space="preserve"> là</w:t>
      </w:r>
    </w:p>
    <w:p w14:paraId="5B6F1E44" w14:textId="1E2EE5BD" w:rsidR="0097758B" w:rsidRPr="00D34B60" w:rsidRDefault="00FE41FB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6"/>
          <w:szCs w:val="26"/>
        </w:rPr>
      </w:pPr>
      <w:r>
        <w:rPr>
          <w:rFonts w:ascii="Times New Roman" w:hAnsi="Times New Roman"/>
          <w:b/>
          <w:color w:val="0000FF"/>
          <w:sz w:val="26"/>
          <w:szCs w:val="26"/>
        </w:rPr>
        <w:tab/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Pr="00025957">
        <w:rPr>
          <w:position w:val="-4"/>
        </w:rPr>
        <w:object w:dxaOrig="520" w:dyaOrig="260" w14:anchorId="0648B187">
          <v:shape id="_x0000_i1052" type="#_x0000_t75" style="width:26.5pt;height:12.9pt" o:ole="">
            <v:imagedata r:id="rId63" o:title=""/>
          </v:shape>
          <o:OLEObject Type="Embed" ProgID="Equation.DSMT4" ShapeID="_x0000_i1052" DrawAspect="Content" ObjectID="_1828421620" r:id="rId64"/>
        </w:object>
      </w:r>
      <w:r w:rsidR="0097758B" w:rsidRPr="00D34B60">
        <w:rPr>
          <w:rFonts w:ascii="Times New Roman" w:hAnsi="Times New Roman"/>
          <w:color w:val="0000FF"/>
          <w:sz w:val="26"/>
          <w:szCs w:val="26"/>
          <w:lang w:val="en-US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>B.</w:t>
      </w:r>
      <w:r w:rsidRPr="00FE41FB">
        <w:rPr>
          <w:position w:val="-18"/>
        </w:rPr>
        <w:object w:dxaOrig="620" w:dyaOrig="400" w14:anchorId="24A4754A">
          <v:shape id="_x0000_i1053" type="#_x0000_t75" style="width:31.25pt;height:20.4pt" o:ole="">
            <v:imagedata r:id="rId65" o:title=""/>
          </v:shape>
          <o:OLEObject Type="Embed" ProgID="Equation.DSMT4" ShapeID="_x0000_i1053" DrawAspect="Content" ObjectID="_1828421621" r:id="rId66"/>
        </w:object>
      </w:r>
      <w:r w:rsidR="0097758B" w:rsidRPr="00D34B60">
        <w:rPr>
          <w:rFonts w:ascii="Times New Roman" w:hAnsi="Times New Roman"/>
          <w:color w:val="0000FF"/>
          <w:sz w:val="26"/>
          <w:szCs w:val="26"/>
          <w:lang w:val="en-US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 xml:space="preserve">C. </w:t>
      </w:r>
      <w:r w:rsidRPr="00025957">
        <w:rPr>
          <w:position w:val="-4"/>
        </w:rPr>
        <w:object w:dxaOrig="200" w:dyaOrig="260" w14:anchorId="16BBDE41">
          <v:shape id="_x0000_i1054" type="#_x0000_t75" style="width:10.2pt;height:12.9pt" o:ole="">
            <v:imagedata r:id="rId67" o:title=""/>
          </v:shape>
          <o:OLEObject Type="Embed" ProgID="Equation.DSMT4" ShapeID="_x0000_i1054" DrawAspect="Content" ObjectID="_1828421622" r:id="rId68"/>
        </w:object>
      </w:r>
      <w:r w:rsidR="0097758B" w:rsidRPr="00D34B60">
        <w:rPr>
          <w:rFonts w:ascii="Times New Roman" w:hAnsi="Times New Roman"/>
          <w:color w:val="0000FF"/>
          <w:sz w:val="26"/>
          <w:szCs w:val="26"/>
          <w:lang w:val="en-US"/>
        </w:rPr>
        <w:t>.</w:t>
      </w:r>
      <w:r w:rsidR="0097758B" w:rsidRPr="00D34B60">
        <w:rPr>
          <w:rFonts w:ascii="Times New Roman" w:hAnsi="Times New Roman"/>
          <w:b/>
          <w:color w:val="0000FF"/>
          <w:sz w:val="26"/>
          <w:szCs w:val="26"/>
        </w:rPr>
        <w:tab/>
        <w:t xml:space="preserve">D. </w:t>
      </w:r>
      <w:r w:rsidRPr="00FE41FB">
        <w:rPr>
          <w:position w:val="-18"/>
        </w:rPr>
        <w:object w:dxaOrig="260" w:dyaOrig="400" w14:anchorId="63A09467">
          <v:shape id="_x0000_i1055" type="#_x0000_t75" style="width:12.9pt;height:20.4pt" o:ole="">
            <v:imagedata r:id="rId69" o:title=""/>
          </v:shape>
          <o:OLEObject Type="Embed" ProgID="Equation.DSMT4" ShapeID="_x0000_i1055" DrawAspect="Content" ObjectID="_1828421623" r:id="rId70"/>
        </w:object>
      </w:r>
      <w:r w:rsidR="0097758B" w:rsidRPr="00D34B60">
        <w:rPr>
          <w:rFonts w:ascii="Times New Roman" w:hAnsi="Times New Roman"/>
          <w:color w:val="0000FF"/>
          <w:sz w:val="26"/>
          <w:szCs w:val="26"/>
          <w:lang w:val="en-US"/>
        </w:rPr>
        <w:t>.</w:t>
      </w:r>
    </w:p>
    <w:p w14:paraId="151816A3" w14:textId="0134FC19" w:rsidR="003A37A3" w:rsidRPr="00D34B60" w:rsidRDefault="005C5609" w:rsidP="00FE41FB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II.</w:t>
      </w: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</w:rPr>
        <w:t xml:space="preserve"> </w:t>
      </w:r>
      <w:r w:rsidR="003A37A3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TỰ LUẬN (7,0 điểm) </w:t>
      </w:r>
    </w:p>
    <w:p w14:paraId="582936E4" w14:textId="2C8C3150" w:rsidR="00574BDB" w:rsidRPr="00D34B60" w:rsidRDefault="00A80544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âu 7</w:t>
      </w:r>
      <w:r w:rsidR="00FC03C1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. </w:t>
      </w:r>
      <w:r w:rsidR="003A37A3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(</w:t>
      </w:r>
      <w:r w:rsidR="000A4960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1</w:t>
      </w:r>
      <w:r w:rsidR="00CB561A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,5</w:t>
      </w:r>
      <w:r w:rsidR="00DA0CE9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 </w:t>
      </w:r>
      <w:r w:rsidR="003A37A3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điểm)</w:t>
      </w:r>
      <w:r w:rsidR="007A3DE3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 </w:t>
      </w:r>
      <w:r w:rsidR="00675262" w:rsidRPr="00D34B60">
        <w:rPr>
          <w:rFonts w:ascii="Times New Roman" w:eastAsiaTheme="minorHAnsi" w:hAnsi="Times New Roman"/>
          <w:noProof/>
          <w:color w:val="000000" w:themeColor="text1"/>
          <w:sz w:val="26"/>
          <w:szCs w:val="26"/>
          <w:lang w:val="en-US"/>
        </w:rPr>
        <w:t xml:space="preserve">Thực hiện phép tính </w:t>
      </w:r>
      <w:r w:rsidR="00675262" w:rsidRPr="00D34B60">
        <w:rPr>
          <w:rFonts w:ascii="Times New Roman" w:eastAsiaTheme="minorHAnsi" w:hAnsi="Times New Roman"/>
          <w:noProof/>
          <w:color w:val="000000" w:themeColor="text1"/>
          <w:sz w:val="26"/>
          <w:szCs w:val="26"/>
        </w:rPr>
        <w:t>(tính hợp lí nếu có thể)</w:t>
      </w:r>
      <w:r w:rsidR="00675262" w:rsidRPr="00D34B60">
        <w:rPr>
          <w:rFonts w:ascii="Times New Roman" w:eastAsiaTheme="minorHAnsi" w:hAnsi="Times New Roman"/>
          <w:noProof/>
          <w:color w:val="000000" w:themeColor="text1"/>
          <w:sz w:val="26"/>
          <w:szCs w:val="26"/>
          <w:lang w:val="en-US"/>
        </w:rPr>
        <w:t>.</w:t>
      </w:r>
    </w:p>
    <w:p w14:paraId="56A4D079" w14:textId="04D85078" w:rsidR="00D8363C" w:rsidRPr="00D34B60" w:rsidRDefault="003A37A3" w:rsidP="00FE41F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a)</w:t>
      </w:r>
      <w:r w:rsidR="00217D0B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 </w:t>
      </w:r>
      <w:r w:rsidR="00FE41FB" w:rsidRPr="00FE41FB">
        <w:rPr>
          <w:position w:val="-6"/>
        </w:rPr>
        <w:object w:dxaOrig="1300" w:dyaOrig="279" w14:anchorId="00F9E26A">
          <v:shape id="_x0000_i1056" type="#_x0000_t75" style="width:65.2pt;height:13.6pt" o:ole="">
            <v:imagedata r:id="rId71" o:title=""/>
          </v:shape>
          <o:OLEObject Type="Embed" ProgID="Equation.DSMT4" ShapeID="_x0000_i1056" DrawAspect="Content" ObjectID="_1828421624" r:id="rId72"/>
        </w:object>
      </w:r>
      <w:r w:rsidR="003A205F" w:rsidRPr="00FE41FB">
        <w:rPr>
          <w:rFonts w:ascii="Times New Roman" w:eastAsiaTheme="minorHAnsi" w:hAnsi="Times New Roman"/>
          <w:bCs/>
          <w:noProof/>
          <w:color w:val="0000FF"/>
          <w:sz w:val="26"/>
          <w:szCs w:val="26"/>
          <w:lang w:val="en-US"/>
        </w:rPr>
        <w:t>.</w:t>
      </w:r>
      <w:r w:rsidR="001479E4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ab/>
      </w:r>
      <w:r w:rsidR="00675262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b)</w:t>
      </w:r>
      <w:r w:rsidR="00675262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B9340B" w:rsidRPr="00FE41FB">
        <w:rPr>
          <w:position w:val="-12"/>
        </w:rPr>
        <w:object w:dxaOrig="3500" w:dyaOrig="360" w14:anchorId="565E1366">
          <v:shape id="_x0000_i1057" type="#_x0000_t75" style="width:175.25pt;height:18.35pt" o:ole="">
            <v:imagedata r:id="rId73" o:title=""/>
          </v:shape>
          <o:OLEObject Type="Embed" ProgID="Equation.DSMT4" ShapeID="_x0000_i1057" DrawAspect="Content" ObjectID="_1828421625" r:id="rId74"/>
        </w:object>
      </w:r>
      <w:r w:rsidR="003A205F" w:rsidRPr="00D34B60">
        <w:rPr>
          <w:rFonts w:ascii="Times New Roman" w:eastAsiaTheme="minorHAnsi" w:hAnsi="Times New Roman"/>
          <w:sz w:val="26"/>
          <w:szCs w:val="26"/>
          <w:lang w:val="en-US"/>
        </w:rPr>
        <w:t>.</w:t>
      </w:r>
      <w:r w:rsidR="001B38F7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   </w:t>
      </w:r>
      <w:r w:rsidR="00B9340B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1479E4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)</w:t>
      </w:r>
      <w:r w:rsidR="001479E4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FE41FB" w:rsidRPr="00FE41FB">
        <w:rPr>
          <w:position w:val="-18"/>
        </w:rPr>
        <w:object w:dxaOrig="2860" w:dyaOrig="480" w14:anchorId="2F73A572">
          <v:shape id="_x0000_i1058" type="#_x0000_t75" style="width:142.65pt;height:23.75pt" o:ole="">
            <v:imagedata r:id="rId75" o:title=""/>
          </v:shape>
          <o:OLEObject Type="Embed" ProgID="Equation.DSMT4" ShapeID="_x0000_i1058" DrawAspect="Content" ObjectID="_1828421626" r:id="rId76"/>
        </w:object>
      </w:r>
      <w:r w:rsidR="001479E4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.    </w:t>
      </w:r>
    </w:p>
    <w:p w14:paraId="79F00929" w14:textId="71B4A546" w:rsidR="00574BDB" w:rsidRPr="00D34B60" w:rsidRDefault="00CB561A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en-US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âu 8</w:t>
      </w:r>
      <w:r w:rsidR="00D03E0C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.</w:t>
      </w:r>
      <w:r w:rsidR="00FC03C1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 </w:t>
      </w:r>
      <w:r w:rsidR="00C00558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(</w:t>
      </w:r>
      <w:r w:rsidR="00DC3F6C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1</w:t>
      </w:r>
      <w:r w:rsidR="0063632C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,5</w:t>
      </w:r>
      <w:r w:rsidR="0029121C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 điểm)</w:t>
      </w:r>
      <w:r w:rsidR="007A3DE3" w:rsidRPr="00D34B60">
        <w:rPr>
          <w:rFonts w:ascii="Times New Roman" w:eastAsia="Calibri" w:hAnsi="Times New Roman"/>
          <w:b/>
          <w:color w:val="3333FF"/>
          <w:sz w:val="26"/>
          <w:szCs w:val="26"/>
          <w:lang w:val="en-US"/>
        </w:rPr>
        <w:t xml:space="preserve"> </w:t>
      </w:r>
      <w:r w:rsidR="00C00558" w:rsidRPr="00D34B60">
        <w:rPr>
          <w:rFonts w:ascii="Times New Roman" w:eastAsia="Calibri" w:hAnsi="Times New Roman"/>
          <w:color w:val="000000" w:themeColor="text1"/>
          <w:sz w:val="26"/>
          <w:szCs w:val="26"/>
          <w:lang w:val="en-US"/>
        </w:rPr>
        <w:t xml:space="preserve">Tìm </w:t>
      </w:r>
      <w:r w:rsidR="003A5F5B" w:rsidRPr="00D34B60">
        <w:rPr>
          <w:rFonts w:ascii="Times New Roman" w:eastAsia="Calibri" w:hAnsi="Times New Roman"/>
          <w:color w:val="000000" w:themeColor="text1"/>
          <w:sz w:val="26"/>
          <w:szCs w:val="26"/>
          <w:lang w:val="en-US"/>
        </w:rPr>
        <w:t xml:space="preserve">số nguyên </w:t>
      </w:r>
      <w:r w:rsidR="00FE41FB" w:rsidRPr="00025957">
        <w:rPr>
          <w:position w:val="-4"/>
        </w:rPr>
        <w:object w:dxaOrig="220" w:dyaOrig="200" w14:anchorId="317905F4">
          <v:shape id="_x0000_i1059" type="#_x0000_t75" style="width:11.55pt;height:10.2pt" o:ole="">
            <v:imagedata r:id="rId77" o:title=""/>
          </v:shape>
          <o:OLEObject Type="Embed" ProgID="Equation.DSMT4" ShapeID="_x0000_i1059" DrawAspect="Content" ObjectID="_1828421627" r:id="rId78"/>
        </w:object>
      </w:r>
      <w:r w:rsidR="00C00558" w:rsidRPr="00D34B60">
        <w:rPr>
          <w:rFonts w:ascii="Times New Roman" w:eastAsia="Calibri" w:hAnsi="Times New Roman"/>
          <w:color w:val="000000" w:themeColor="text1"/>
          <w:sz w:val="26"/>
          <w:szCs w:val="26"/>
          <w:lang w:val="en-US"/>
        </w:rPr>
        <w:t xml:space="preserve"> biết</w:t>
      </w:r>
    </w:p>
    <w:p w14:paraId="3ADE7FEC" w14:textId="3E755405" w:rsidR="00AA4BFA" w:rsidRPr="00D34B60" w:rsidRDefault="00C00558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a) </w:t>
      </w:r>
      <w:r w:rsidR="00FE41FB" w:rsidRPr="00FE41FB">
        <w:rPr>
          <w:position w:val="-6"/>
        </w:rPr>
        <w:object w:dxaOrig="1359" w:dyaOrig="279" w14:anchorId="32D92C4F">
          <v:shape id="_x0000_i1060" type="#_x0000_t75" style="width:67.9pt;height:13.6pt" o:ole="">
            <v:imagedata r:id="rId79" o:title=""/>
          </v:shape>
          <o:OLEObject Type="Embed" ProgID="Equation.DSMT4" ShapeID="_x0000_i1060" DrawAspect="Content" ObjectID="_1828421628" r:id="rId80"/>
        </w:object>
      </w:r>
      <w:r w:rsidRPr="00D34B60">
        <w:rPr>
          <w:rFonts w:ascii="Times New Roman" w:hAnsi="Times New Roman"/>
          <w:sz w:val="26"/>
          <w:szCs w:val="26"/>
          <w:lang w:val="en-US"/>
        </w:rPr>
        <w:t>.</w:t>
      </w:r>
      <w:r w:rsidRPr="00D34B60">
        <w:rPr>
          <w:rFonts w:ascii="Times New Roman" w:hAnsi="Times New Roman"/>
          <w:sz w:val="26"/>
          <w:szCs w:val="26"/>
          <w:lang w:val="en-US"/>
        </w:rPr>
        <w:tab/>
      </w: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b)</w:t>
      </w:r>
      <w:r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FE41FB" w:rsidRPr="00FE41FB">
        <w:rPr>
          <w:position w:val="-12"/>
        </w:rPr>
        <w:object w:dxaOrig="2460" w:dyaOrig="360" w14:anchorId="2BC6BAAF">
          <v:shape id="_x0000_i1061" type="#_x0000_t75" style="width:122.95pt;height:18.35pt" o:ole="">
            <v:imagedata r:id="rId81" o:title=""/>
          </v:shape>
          <o:OLEObject Type="Embed" ProgID="Equation.DSMT4" ShapeID="_x0000_i1061" DrawAspect="Content" ObjectID="_1828421629" r:id="rId82"/>
        </w:object>
      </w:r>
      <w:r w:rsidR="0063632C" w:rsidRPr="00D34B60">
        <w:rPr>
          <w:rFonts w:ascii="Times New Roman" w:eastAsiaTheme="minorHAnsi" w:hAnsi="Times New Roman"/>
          <w:sz w:val="26"/>
          <w:szCs w:val="26"/>
          <w:lang w:val="en-US"/>
        </w:rPr>
        <w:t>.</w:t>
      </w:r>
      <w:r w:rsidR="00E62DB7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 </w:t>
      </w:r>
      <w:r w:rsidR="003A205F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                  </w:t>
      </w:r>
      <w:r w:rsidR="003A205F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)</w:t>
      </w:r>
      <w:r w:rsidR="003A205F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FE41FB" w:rsidRPr="00025957">
        <w:rPr>
          <w:position w:val="-4"/>
        </w:rPr>
        <w:object w:dxaOrig="200" w:dyaOrig="279" w14:anchorId="19A5FE15">
          <v:shape id="_x0000_i1062" type="#_x0000_t75" style="width:10.2pt;height:13.6pt" o:ole="">
            <v:imagedata r:id="rId83" o:title=""/>
          </v:shape>
          <o:OLEObject Type="Embed" ProgID="Equation.DSMT4" ShapeID="_x0000_i1062" DrawAspect="Content" ObjectID="_1828421630" r:id="rId84"/>
        </w:object>
      </w:r>
      <w:r w:rsidR="003A205F" w:rsidRPr="00D34B60">
        <w:rPr>
          <w:rFonts w:ascii="Times New Roman" w:eastAsiaTheme="minorHAnsi" w:hAnsi="Times New Roman"/>
          <w:sz w:val="26"/>
          <w:szCs w:val="26"/>
          <w:lang w:val="en-US"/>
        </w:rPr>
        <w:t xml:space="preserve"> chia hết cho </w:t>
      </w:r>
      <w:r w:rsidR="00FE41FB" w:rsidRPr="00025957">
        <w:rPr>
          <w:position w:val="-4"/>
        </w:rPr>
        <w:object w:dxaOrig="620" w:dyaOrig="279" w14:anchorId="5E29379C">
          <v:shape id="_x0000_i1063" type="#_x0000_t75" style="width:31.25pt;height:13.6pt" o:ole="">
            <v:imagedata r:id="rId85" o:title=""/>
          </v:shape>
          <o:OLEObject Type="Embed" ProgID="Equation.DSMT4" ShapeID="_x0000_i1063" DrawAspect="Content" ObjectID="_1828421631" r:id="rId86"/>
        </w:object>
      </w:r>
      <w:r w:rsidR="003A205F" w:rsidRPr="00D34B60">
        <w:rPr>
          <w:rFonts w:ascii="Times New Roman" w:eastAsiaTheme="minorHAnsi" w:hAnsi="Times New Roman"/>
          <w:sz w:val="26"/>
          <w:szCs w:val="26"/>
          <w:lang w:val="en-US"/>
        </w:rPr>
        <w:t>.</w:t>
      </w:r>
    </w:p>
    <w:p w14:paraId="0A0FD27F" w14:textId="1A0A844D" w:rsidR="00DC3F6C" w:rsidRPr="00D34B60" w:rsidRDefault="00DC3F6C" w:rsidP="00FE41FB">
      <w:pPr>
        <w:tabs>
          <w:tab w:val="left" w:pos="283"/>
          <w:tab w:val="left" w:pos="1560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color w:val="000000" w:themeColor="text1"/>
          <w:sz w:val="26"/>
          <w:szCs w:val="26"/>
          <w:lang w:val="en-US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âu 9. (1,0 điểm)</w:t>
      </w:r>
      <w:r w:rsidRPr="00D34B60">
        <w:rPr>
          <w:rFonts w:ascii="Times New Roman" w:eastAsia="Calibri" w:hAnsi="Times New Roman"/>
          <w:b/>
          <w:color w:val="3333FF"/>
          <w:sz w:val="26"/>
          <w:szCs w:val="26"/>
          <w:lang w:val="en-US"/>
        </w:rPr>
        <w:t xml:space="preserve"> 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>B</w:t>
      </w:r>
      <w:r w:rsidR="00745F1D" w:rsidRPr="00D34B60">
        <w:rPr>
          <w:rFonts w:ascii="Times New Roman" w:hAnsi="Times New Roman"/>
          <w:color w:val="000000" w:themeColor="text1"/>
          <w:sz w:val="26"/>
          <w:szCs w:val="26"/>
          <w:lang w:val="en-US"/>
        </w:rPr>
        <w:t>a b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>ạn An, Bách, Chi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>cùng tham gia một trò chơi</w:t>
      </w:r>
      <w:r w:rsidR="00745F1D" w:rsidRPr="00D34B60">
        <w:rPr>
          <w:rFonts w:ascii="Times New Roman" w:hAnsi="Times New Roman"/>
          <w:color w:val="000000" w:themeColor="text1"/>
          <w:sz w:val="26"/>
          <w:szCs w:val="26"/>
          <w:lang w:val="en-US"/>
        </w:rPr>
        <w:t>, mỗi người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745F1D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được tặng trước </w:t>
      </w:r>
      <w:r w:rsidR="00FE41FB" w:rsidRPr="00025957">
        <w:rPr>
          <w:position w:val="-4"/>
        </w:rPr>
        <w:object w:dxaOrig="460" w:dyaOrig="260" w14:anchorId="29156186">
          <v:shape id="_x0000_i1064" type="#_x0000_t75" style="width:23.1pt;height:12.9pt" o:ole="">
            <v:imagedata r:id="rId87" o:title=""/>
          </v:shape>
          <o:OLEObject Type="Embed" ProgID="Equation.DSMT4" ShapeID="_x0000_i1064" DrawAspect="Content" ObjectID="_1828421632" r:id="rId88"/>
        </w:object>
      </w:r>
      <w:r w:rsidR="00745F1D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điểm</w:t>
      </w:r>
      <w:r w:rsidR="00745F1D" w:rsidRPr="00D34B60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và 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phải trả lời </w:t>
      </w:r>
      <w:r w:rsidR="00FE41FB" w:rsidRPr="00025957">
        <w:rPr>
          <w:position w:val="-4"/>
        </w:rPr>
        <w:object w:dxaOrig="320" w:dyaOrig="260" w14:anchorId="3AE88231">
          <v:shape id="_x0000_i1065" type="#_x0000_t75" style="width:16.3pt;height:12.9pt" o:ole="">
            <v:imagedata r:id="rId89" o:title=""/>
          </v:shape>
          <o:OLEObject Type="Embed" ProgID="Equation.DSMT4" ShapeID="_x0000_i1065" DrawAspect="Content" ObjectID="_1828421633" r:id="rId90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 hỏi. Với mỗi câu trả lời đúng, người chơi được </w:t>
      </w:r>
      <w:r w:rsidR="00FE41FB" w:rsidRPr="00025957">
        <w:rPr>
          <w:position w:val="-4"/>
        </w:rPr>
        <w:object w:dxaOrig="460" w:dyaOrig="260" w14:anchorId="0F0134CD">
          <v:shape id="_x0000_i1066" type="#_x0000_t75" style="width:23.1pt;height:12.9pt" o:ole="">
            <v:imagedata r:id="rId91" o:title=""/>
          </v:shape>
          <o:OLEObject Type="Embed" ProgID="Equation.DSMT4" ShapeID="_x0000_i1066" DrawAspect="Content" ObjectID="_1828421634" r:id="rId92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điểm, mỗi câu trả lời sai được </w:t>
      </w:r>
      <w:r w:rsidR="00FE41FB" w:rsidRPr="00025957">
        <w:rPr>
          <w:position w:val="-4"/>
        </w:rPr>
        <w:object w:dxaOrig="660" w:dyaOrig="260" w14:anchorId="372C7A90">
          <v:shape id="_x0000_i1067" type="#_x0000_t75" style="width:33.3pt;height:12.9pt" o:ole="">
            <v:imagedata r:id="rId93" o:title=""/>
          </v:shape>
          <o:OLEObject Type="Embed" ProgID="Equation.DSMT4" ShapeID="_x0000_i1067" DrawAspect="Content" ObjectID="_1828421635" r:id="rId94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điểm. Sau </w:t>
      </w:r>
      <w:r w:rsidR="00FE41FB" w:rsidRPr="00025957">
        <w:rPr>
          <w:position w:val="-4"/>
        </w:rPr>
        <w:object w:dxaOrig="320" w:dyaOrig="260" w14:anchorId="0E56EF56">
          <v:shape id="_x0000_i1068" type="#_x0000_t75" style="width:16.3pt;height:12.9pt" o:ole="">
            <v:imagedata r:id="rId95" o:title=""/>
          </v:shape>
          <o:OLEObject Type="Embed" ProgID="Equation.DSMT4" ShapeID="_x0000_i1068" DrawAspect="Content" ObjectID="_1828421636" r:id="rId96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 hỏi, An trả lời đúng </w:t>
      </w:r>
      <w:r w:rsidR="00FE41FB" w:rsidRPr="00025957">
        <w:rPr>
          <w:position w:val="-4"/>
        </w:rPr>
        <w:object w:dxaOrig="200" w:dyaOrig="260" w14:anchorId="3549A60C">
          <v:shape id="_x0000_i1069" type="#_x0000_t75" style="width:10.2pt;height:12.9pt" o:ole="">
            <v:imagedata r:id="rId97" o:title=""/>
          </v:shape>
          <o:OLEObject Type="Embed" ProgID="Equation.DSMT4" ShapeID="_x0000_i1069" DrawAspect="Content" ObjectID="_1828421637" r:id="rId98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 và sai </w:t>
      </w:r>
      <w:r w:rsidR="00FE41FB" w:rsidRPr="00025957">
        <w:rPr>
          <w:position w:val="-4"/>
        </w:rPr>
        <w:object w:dxaOrig="200" w:dyaOrig="260" w14:anchorId="54282403">
          <v:shape id="_x0000_i1070" type="#_x0000_t75" style="width:10.2pt;height:12.9pt" o:ole="">
            <v:imagedata r:id="rId99" o:title=""/>
          </v:shape>
          <o:OLEObject Type="Embed" ProgID="Equation.DSMT4" ShapeID="_x0000_i1070" DrawAspect="Content" ObjectID="_1828421638" r:id="rId100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, Bách trả lời đúng </w:t>
      </w:r>
      <w:r w:rsidR="00FE41FB" w:rsidRPr="00025957">
        <w:rPr>
          <w:position w:val="-4"/>
        </w:rPr>
        <w:object w:dxaOrig="200" w:dyaOrig="260" w14:anchorId="41F2BCEF">
          <v:shape id="_x0000_i1071" type="#_x0000_t75" style="width:10.2pt;height:12.9pt" o:ole="">
            <v:imagedata r:id="rId101" o:title=""/>
          </v:shape>
          <o:OLEObject Type="Embed" ProgID="Equation.DSMT4" ShapeID="_x0000_i1071" DrawAspect="Content" ObjectID="_1828421639" r:id="rId102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 và sai </w:t>
      </w:r>
      <w:r w:rsidR="00FE41FB" w:rsidRPr="00025957">
        <w:rPr>
          <w:position w:val="-4"/>
        </w:rPr>
        <w:object w:dxaOrig="200" w:dyaOrig="260" w14:anchorId="6985009B">
          <v:shape id="_x0000_i1072" type="#_x0000_t75" style="width:10.2pt;height:12.9pt" o:ole="">
            <v:imagedata r:id="rId103" o:title=""/>
          </v:shape>
          <o:OLEObject Type="Embed" ProgID="Equation.DSMT4" ShapeID="_x0000_i1072" DrawAspect="Content" ObjectID="_1828421640" r:id="rId104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, Chi trả lời đúng </w:t>
      </w:r>
      <w:r w:rsidR="00FE41FB" w:rsidRPr="00025957">
        <w:rPr>
          <w:position w:val="-4"/>
        </w:rPr>
        <w:object w:dxaOrig="200" w:dyaOrig="260" w14:anchorId="5E7B8F14">
          <v:shape id="_x0000_i1073" type="#_x0000_t75" style="width:10.2pt;height:12.9pt" o:ole="">
            <v:imagedata r:id="rId105" o:title=""/>
          </v:shape>
          <o:OLEObject Type="Embed" ProgID="Equation.DSMT4" ShapeID="_x0000_i1073" DrawAspect="Content" ObjectID="_1828421641" r:id="rId106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 và sai </w:t>
      </w:r>
      <w:r w:rsidR="00FE41FB" w:rsidRPr="00025957">
        <w:rPr>
          <w:position w:val="-4"/>
        </w:rPr>
        <w:object w:dxaOrig="200" w:dyaOrig="260" w14:anchorId="1D3D383D">
          <v:shape id="_x0000_i1074" type="#_x0000_t75" style="width:10.2pt;height:12.9pt" o:ole="">
            <v:imagedata r:id="rId107" o:title=""/>
          </v:shape>
          <o:OLEObject Type="Embed" ProgID="Equation.DSMT4" ShapeID="_x0000_i1074" DrawAspect="Content" ObjectID="_1828421642" r:id="rId108"/>
        </w:objec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 xml:space="preserve"> câu. 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  <w:lang w:val="en-US"/>
        </w:rPr>
        <w:t>Để được vào vòng tiếp theo mỗi bạn cần đạt ít nhất 700 điểm. Hỏi những bạn nào được vào vòng tiếp theo</w:t>
      </w:r>
      <w:r w:rsidR="001769EF" w:rsidRPr="00D34B60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14:paraId="5F7D10E1" w14:textId="1C6CF31F" w:rsidR="00EE3F5C" w:rsidRPr="00D34B60" w:rsidRDefault="00FF7895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Theme="minorHAnsi" w:hAnsi="Times New Roman"/>
          <w:noProof/>
          <w:sz w:val="26"/>
          <w:szCs w:val="26"/>
          <w:lang w:val="en-US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âu 10. (2,5 điểm)</w: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</w: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Sân nhà bà Hà có dạng hình chữ nhật với chiều dài </w:t>
      </w:r>
      <w:r w:rsidR="00FE41FB" w:rsidRPr="00FE41FB">
        <w:rPr>
          <w:position w:val="-18"/>
        </w:rPr>
        <w:object w:dxaOrig="460" w:dyaOrig="400" w14:anchorId="54A8BBB2">
          <v:shape id="_x0000_i1075" type="#_x0000_t75" style="width:23.1pt;height:20.4pt" o:ole="">
            <v:imagedata r:id="rId109" o:title=""/>
          </v:shape>
          <o:OLEObject Type="Embed" ProgID="Equation.DSMT4" ShapeID="_x0000_i1075" DrawAspect="Content" ObjectID="_1828421643" r:id="rId110"/>
        </w:objec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, chiều rộng </w:t>
      </w:r>
      <w:r w:rsidR="00656063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ngắn hơn chiều dài </w:t>
      </w:r>
      <w:r w:rsidR="00FE41FB" w:rsidRPr="00025957">
        <w:rPr>
          <w:position w:val="-4"/>
        </w:rPr>
        <w:object w:dxaOrig="420" w:dyaOrig="260" w14:anchorId="232A792A">
          <v:shape id="_x0000_i1076" type="#_x0000_t75" style="width:21.05pt;height:12.9pt" o:ole="">
            <v:imagedata r:id="rId111" o:title=""/>
          </v:shape>
          <o:OLEObject Type="Embed" ProgID="Equation.DSMT4" ShapeID="_x0000_i1076" DrawAspect="Content" ObjectID="_1828421644" r:id="rId112"/>
        </w:objec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.</w:t>
      </w:r>
    </w:p>
    <w:p w14:paraId="5BFD6313" w14:textId="12C0D664" w:rsidR="00EE3F5C" w:rsidRPr="00D34B60" w:rsidRDefault="00EE3F5C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noProof/>
          <w:sz w:val="26"/>
          <w:szCs w:val="26"/>
          <w:lang w:val="en-US"/>
        </w:rPr>
      </w:pPr>
      <w:r w:rsidRPr="00FE41FB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a)</w: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Tính diện tích sân nhà bà Hà.</w:t>
      </w:r>
    </w:p>
    <w:p w14:paraId="22CEB9DA" w14:textId="2082448F" w:rsidR="00EE3F5C" w:rsidRPr="00D34B60" w:rsidRDefault="00E624E2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noProof/>
          <w:sz w:val="26"/>
          <w:szCs w:val="26"/>
          <w:lang w:val="en-US"/>
        </w:rPr>
      </w:pPr>
      <w:r w:rsidRPr="00E624E2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drawing>
          <wp:anchor distT="0" distB="0" distL="114300" distR="114300" simplePos="0" relativeHeight="251658240" behindDoc="0" locked="0" layoutInCell="1" allowOverlap="1" wp14:anchorId="2E521B25" wp14:editId="6020E488">
            <wp:simplePos x="0" y="0"/>
            <wp:positionH relativeFrom="column">
              <wp:posOffset>4478986</wp:posOffset>
            </wp:positionH>
            <wp:positionV relativeFrom="paragraph">
              <wp:posOffset>163830</wp:posOffset>
            </wp:positionV>
            <wp:extent cx="2154555" cy="2181860"/>
            <wp:effectExtent l="0" t="0" r="0" b="8890"/>
            <wp:wrapSquare wrapText="bothSides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2181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3F5C" w:rsidRPr="00FE41FB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b)</w: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Bà Hà </w:t>
      </w:r>
      <w:r w:rsidR="00784865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để lại </w:t>
      </w:r>
      <w:r w:rsidR="00FE41FB" w:rsidRPr="00025957">
        <w:rPr>
          <w:position w:val="-4"/>
        </w:rPr>
        <w:object w:dxaOrig="200" w:dyaOrig="260" w14:anchorId="2C7E96FD">
          <v:shape id="_x0000_i1077" type="#_x0000_t75" style="width:10.2pt;height:12.9pt" o:ole="">
            <v:imagedata r:id="rId114" o:title=""/>
          </v:shape>
          <o:OLEObject Type="Embed" ProgID="Equation.DSMT4" ShapeID="_x0000_i1077" DrawAspect="Content" ObjectID="_1828421645" r:id="rId115"/>
        </w:object>
      </w:r>
      <w:r w:rsidR="004A32EF">
        <w:rPr>
          <w:lang w:val="en-US"/>
        </w:rPr>
        <w:t xml:space="preserve"> </w:t>
      </w:r>
      <w:r w:rsidR="00784865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ô </w:t>
      </w:r>
      <w:r w:rsidR="00864CF9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đất </w:t>
      </w:r>
      <w:r w:rsidR="00784865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hình vuông cạnh </w:t>
      </w:r>
      <w:r w:rsidR="00FE41FB" w:rsidRPr="00FE41FB">
        <w:rPr>
          <w:position w:val="-18"/>
        </w:rPr>
        <w:object w:dxaOrig="440" w:dyaOrig="400" w14:anchorId="646DBB10">
          <v:shape id="_x0000_i1078" type="#_x0000_t75" style="width:21.75pt;height:20.4pt" o:ole="">
            <v:imagedata r:id="rId116" o:title=""/>
          </v:shape>
          <o:OLEObject Type="Embed" ProgID="Equation.DSMT4" ShapeID="_x0000_i1078" DrawAspect="Content" ObjectID="_1828421646" r:id="rId117"/>
        </w:object>
      </w:r>
      <w:r w:rsidR="00784865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để trồng cây, phần đất còn lại </w:t>
      </w:r>
      <w:r w:rsidR="00523B82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được </w: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lát </w:t>
      </w:r>
      <w:r w:rsidR="00784865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bằng loại gạch </w: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hình </w:t>
      </w:r>
      <w:r w:rsidR="00656063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vuông</w: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</w:t>
      </w:r>
      <w:r w:rsidR="00656063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cạnh</w: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</w:t>
      </w:r>
      <w:r w:rsidR="00FE41FB" w:rsidRPr="00025957">
        <w:rPr>
          <w:position w:val="-4"/>
        </w:rPr>
        <w:object w:dxaOrig="660" w:dyaOrig="260" w14:anchorId="1C47672B">
          <v:shape id="_x0000_i1079" type="#_x0000_t75" style="width:33.3pt;height:12.9pt" o:ole="">
            <v:imagedata r:id="rId118" o:title=""/>
          </v:shape>
          <o:OLEObject Type="Embed" ProgID="Equation.DSMT4" ShapeID="_x0000_i1079" DrawAspect="Content" ObjectID="_1828421647" r:id="rId119"/>
        </w:object>
      </w:r>
      <w:r w:rsidR="00EE3F5C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. Hỏi cần dùng bao nhiêu viên gạch?</w:t>
      </w:r>
      <w:r w:rsidR="00745F1D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(Diện tích phần mạch lát không đáng kể).</w:t>
      </w:r>
    </w:p>
    <w:p w14:paraId="6FBCB3E3" w14:textId="2D0B3C0E" w:rsidR="00EE3F5C" w:rsidRPr="00D34B60" w:rsidRDefault="00EE3F5C" w:rsidP="00FE41FB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noProof/>
          <w:sz w:val="26"/>
          <w:szCs w:val="26"/>
          <w:lang w:val="en-US"/>
        </w:rPr>
      </w:pPr>
      <w:r w:rsidRPr="00FE41FB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)</w: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Gạch không bán lẻ mà chỉ bán </w:t>
      </w:r>
      <w:r w:rsidR="00D30692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theo</w: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thùng. Biết rằng mỗi thùng có </w:t>
      </w:r>
      <w:r w:rsidR="00FE41FB" w:rsidRPr="00025957">
        <w:rPr>
          <w:position w:val="-4"/>
        </w:rPr>
        <w:object w:dxaOrig="200" w:dyaOrig="260" w14:anchorId="4F9A0ECE">
          <v:shape id="_x0000_i1080" type="#_x0000_t75" style="width:10.2pt;height:12.9pt" o:ole="">
            <v:imagedata r:id="rId120" o:title=""/>
          </v:shape>
          <o:OLEObject Type="Embed" ProgID="Equation.DSMT4" ShapeID="_x0000_i1080" DrawAspect="Content" ObjectID="_1828421648" r:id="rId121"/>
        </w:objec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viên gạch</w:t>
      </w:r>
      <w:r w:rsidR="00656063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 và có giá </w:t>
      </w:r>
      <w:r w:rsidR="00FE41FB" w:rsidRPr="00FE41FB">
        <w:rPr>
          <w:position w:val="-18"/>
        </w:rPr>
        <w:object w:dxaOrig="880" w:dyaOrig="400" w14:anchorId="60C9FFAE">
          <v:shape id="_x0000_i1081" type="#_x0000_t75" style="width:44.15pt;height:20.4pt" o:ole="">
            <v:imagedata r:id="rId122" o:title=""/>
          </v:shape>
          <o:OLEObject Type="Embed" ProgID="Equation.DSMT4" ShapeID="_x0000_i1081" DrawAspect="Content" ObjectID="_1828421649" r:id="rId123"/>
        </w:object>
      </w:r>
      <w:r w:rsidR="00862381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đồng/</w:t>
      </w:r>
      <w:r w:rsidR="00FE41FB" w:rsidRPr="00025957">
        <w:rPr>
          <w:position w:val="-4"/>
        </w:rPr>
        <w:object w:dxaOrig="360" w:dyaOrig="340" w14:anchorId="516D6CD1">
          <v:shape id="_x0000_i1082" type="#_x0000_t75" style="width:18.35pt;height:17pt" o:ole="">
            <v:imagedata r:id="rId124" o:title=""/>
          </v:shape>
          <o:OLEObject Type="Embed" ProgID="Equation.DSMT4" ShapeID="_x0000_i1082" DrawAspect="Content" ObjectID="_1828421650" r:id="rId125"/>
        </w:objec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. Hỏi bà Hà cần </w:t>
      </w:r>
      <w:r w:rsidR="00656063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dùng </w: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 xml:space="preserve">bao nhiêu </w:t>
      </w:r>
      <w:r w:rsidR="00656063"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tiền để mua gạch</w:t>
      </w:r>
      <w:r w:rsidRPr="00D34B60">
        <w:rPr>
          <w:rFonts w:ascii="Times New Roman" w:eastAsiaTheme="minorHAnsi" w:hAnsi="Times New Roman"/>
          <w:noProof/>
          <w:sz w:val="26"/>
          <w:szCs w:val="26"/>
          <w:lang w:val="en-US"/>
        </w:rPr>
        <w:t>?</w:t>
      </w:r>
    </w:p>
    <w:p w14:paraId="55C2B67F" w14:textId="16C496CC" w:rsidR="00A86A7C" w:rsidRPr="00E624E2" w:rsidRDefault="00D32700" w:rsidP="00D34B6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Theme="minorHAnsi" w:hAnsi="Times New Roman"/>
          <w:bCs/>
          <w:noProof/>
          <w:sz w:val="26"/>
          <w:szCs w:val="26"/>
        </w:rPr>
      </w:pPr>
      <w:r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Câu 11</w:t>
      </w:r>
      <w:r w:rsidR="0063632C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>. (0,5</w:t>
      </w:r>
      <w:r w:rsidR="002A14EC" w:rsidRPr="00D34B60">
        <w:rPr>
          <w:rFonts w:ascii="Times New Roman" w:eastAsiaTheme="minorHAnsi" w:hAnsi="Times New Roman"/>
          <w:b/>
          <w:noProof/>
          <w:color w:val="0000FF"/>
          <w:sz w:val="26"/>
          <w:szCs w:val="26"/>
          <w:lang w:val="en-US"/>
        </w:rPr>
        <w:t xml:space="preserve"> điểm) </w: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 xml:space="preserve">Bàn cờ vua gồm </w:t>
      </w:r>
      <w:r w:rsidR="00FE41FB" w:rsidRPr="00025957">
        <w:rPr>
          <w:position w:val="-4"/>
        </w:rPr>
        <w:object w:dxaOrig="200" w:dyaOrig="260" w14:anchorId="3A336C41">
          <v:shape id="_x0000_i1083" type="#_x0000_t75" style="width:10.2pt;height:12.9pt" o:ole="">
            <v:imagedata r:id="rId126" o:title=""/>
          </v:shape>
          <o:OLEObject Type="Embed" ProgID="Equation.DSMT4" ShapeID="_x0000_i1083" DrawAspect="Content" ObjectID="_1828421651" r:id="rId127"/>
        </w:object>
      </w:r>
      <w:r w:rsidR="00BD7102" w:rsidRPr="00D34B6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 xml:space="preserve">hàng (đánh số từ </w:t>
      </w:r>
      <w:r w:rsidR="00FE41FB" w:rsidRPr="00025957">
        <w:rPr>
          <w:position w:val="-4"/>
        </w:rPr>
        <w:object w:dxaOrig="180" w:dyaOrig="260" w14:anchorId="0B53288D">
          <v:shape id="_x0000_i1084" type="#_x0000_t75" style="width:8.85pt;height:12.9pt" o:ole="">
            <v:imagedata r:id="rId128" o:title=""/>
          </v:shape>
          <o:OLEObject Type="Embed" ProgID="Equation.DSMT4" ShapeID="_x0000_i1084" DrawAspect="Content" ObjectID="_1828421652" r:id="rId129"/>
        </w:objec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 xml:space="preserve"> đến </w:t>
      </w:r>
      <w:r w:rsidR="00FE41FB" w:rsidRPr="00025957">
        <w:rPr>
          <w:position w:val="-4"/>
        </w:rPr>
        <w:object w:dxaOrig="200" w:dyaOrig="260" w14:anchorId="23D52330">
          <v:shape id="_x0000_i1085" type="#_x0000_t75" style="width:10.2pt;height:12.9pt" o:ole="">
            <v:imagedata r:id="rId130" o:title=""/>
          </v:shape>
          <o:OLEObject Type="Embed" ProgID="Equation.DSMT4" ShapeID="_x0000_i1085" DrawAspect="Content" ObjectID="_1828421653" r:id="rId131"/>
        </w:objec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 xml:space="preserve">) và </w:t>
      </w:r>
      <w:r w:rsidR="00FE41FB" w:rsidRPr="00025957">
        <w:rPr>
          <w:position w:val="-4"/>
        </w:rPr>
        <w:object w:dxaOrig="200" w:dyaOrig="260" w14:anchorId="7D89FFCC">
          <v:shape id="_x0000_i1086" type="#_x0000_t75" style="width:10.2pt;height:12.9pt" o:ole="">
            <v:imagedata r:id="rId132" o:title=""/>
          </v:shape>
          <o:OLEObject Type="Embed" ProgID="Equation.DSMT4" ShapeID="_x0000_i1086" DrawAspect="Content" ObjectID="_1828421654" r:id="rId133"/>
        </w:object>
      </w:r>
      <w:r w:rsidR="00FE41FB">
        <w:rPr>
          <w:lang w:val="en-US"/>
        </w:rPr>
        <w:t xml:space="preserve"> </w: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 xml:space="preserve">cột (đánh các chữ cái từ </w:t>
      </w:r>
      <w:r w:rsidR="00FE41FB" w:rsidRPr="00025957">
        <w:rPr>
          <w:position w:val="-4"/>
        </w:rPr>
        <w:object w:dxaOrig="240" w:dyaOrig="279" w14:anchorId="6346DC4A">
          <v:shape id="_x0000_i1087" type="#_x0000_t75" style="width:12.25pt;height:13.6pt" o:ole="">
            <v:imagedata r:id="rId134" o:title=""/>
          </v:shape>
          <o:OLEObject Type="Embed" ProgID="Equation.DSMT4" ShapeID="_x0000_i1087" DrawAspect="Content" ObjectID="_1828421655" r:id="rId135"/>
        </w:objec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 xml:space="preserve"> đến </w:t>
      </w:r>
      <w:r w:rsidR="00FE41FB" w:rsidRPr="00025957">
        <w:rPr>
          <w:position w:val="-4"/>
        </w:rPr>
        <w:object w:dxaOrig="300" w:dyaOrig="260" w14:anchorId="20A84381">
          <v:shape id="_x0000_i1088" type="#_x0000_t75" style="width:14.95pt;height:12.9pt" o:ole="">
            <v:imagedata r:id="rId136" o:title=""/>
          </v:shape>
          <o:OLEObject Type="Embed" ProgID="Equation.DSMT4" ShapeID="_x0000_i1088" DrawAspect="Content" ObjectID="_1828421656" r:id="rId137"/>
        </w:objec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</w:rPr>
        <w:t>)</w: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 xml:space="preserve">. Vua trắng nằm ở ô </w:t>
      </w:r>
      <w:r w:rsidR="00FE41FB" w:rsidRPr="00025957">
        <w:rPr>
          <w:position w:val="-4"/>
        </w:rPr>
        <w:object w:dxaOrig="380" w:dyaOrig="260" w14:anchorId="1426F177">
          <v:shape id="_x0000_i1089" type="#_x0000_t75" style="width:19pt;height:12.9pt" o:ole="">
            <v:imagedata r:id="rId138" o:title=""/>
          </v:shape>
          <o:OLEObject Type="Embed" ProgID="Equation.DSMT4" ShapeID="_x0000_i1089" DrawAspect="Content" ObjectID="_1828421657" r:id="rId139"/>
        </w:objec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 xml:space="preserve">, quân cờ đối xứng với nó qua các trục đối xứng </w:t>
      </w:r>
      <w:r w:rsidR="00A57686" w:rsidRPr="00D34B60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 xml:space="preserve">của bàn cờ </w: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 xml:space="preserve">nằm trên </w:t>
      </w:r>
      <w:r w:rsidR="00A57686" w:rsidRPr="00D34B60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 xml:space="preserve">các </w:t>
      </w:r>
      <w:r w:rsidR="00BD7102" w:rsidRPr="00D34B60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 xml:space="preserve">ô nào </w:t>
      </w:r>
      <w:r w:rsidR="00BD7102" w:rsidRPr="00E624E2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>(địa chỉ một ô được xác định gồm tên cột-tên hàng)</w:t>
      </w:r>
      <w:r w:rsidR="00E624E2" w:rsidRPr="00E624E2">
        <w:rPr>
          <w:rFonts w:ascii="Times New Roman" w:eastAsiaTheme="minorHAnsi" w:hAnsi="Times New Roman"/>
          <w:bCs/>
          <w:noProof/>
          <w:sz w:val="26"/>
          <w:szCs w:val="26"/>
          <w:lang w:val="en-US"/>
        </w:rPr>
        <w:t>?</w:t>
      </w:r>
      <w:r w:rsidR="00E624E2" w:rsidRPr="00E624E2">
        <w:rPr>
          <w:noProof/>
        </w:rPr>
        <w:t xml:space="preserve"> </w:t>
      </w:r>
    </w:p>
    <w:p w14:paraId="328BF134" w14:textId="77777777" w:rsidR="00E624E2" w:rsidRDefault="00E624E2" w:rsidP="00D34B60">
      <w:pPr>
        <w:spacing w:after="0" w:line="240" w:lineRule="auto"/>
        <w:ind w:left="40" w:firstLine="40"/>
        <w:jc w:val="center"/>
        <w:rPr>
          <w:rFonts w:ascii="Times New Roman" w:hAnsi="Times New Roman"/>
          <w:b/>
          <w:sz w:val="26"/>
          <w:szCs w:val="26"/>
          <w:lang w:val="en-US"/>
        </w:rPr>
      </w:pPr>
    </w:p>
    <w:p w14:paraId="32B34D9D" w14:textId="21757811" w:rsidR="008D249D" w:rsidRDefault="003B4AD5" w:rsidP="00D34B60">
      <w:pPr>
        <w:spacing w:after="0" w:line="240" w:lineRule="auto"/>
        <w:ind w:left="40" w:firstLine="40"/>
        <w:jc w:val="center"/>
        <w:rPr>
          <w:rFonts w:ascii="Times New Roman" w:hAnsi="Times New Roman"/>
          <w:b/>
          <w:sz w:val="26"/>
          <w:szCs w:val="26"/>
          <w:lang w:val="en-US"/>
        </w:rPr>
      </w:pPr>
      <w:r w:rsidRPr="00D34B60">
        <w:rPr>
          <w:rFonts w:ascii="Times New Roman" w:hAnsi="Times New Roman"/>
          <w:b/>
          <w:sz w:val="26"/>
          <w:szCs w:val="26"/>
          <w:lang w:val="en-US"/>
        </w:rPr>
        <w:t>-------------Hết-------------</w:t>
      </w:r>
    </w:p>
    <w:tbl>
      <w:tblPr>
        <w:tblpPr w:leftFromText="180" w:rightFromText="180" w:vertAnchor="page" w:horzAnchor="margin" w:tblpY="1246"/>
        <w:tblW w:w="11056" w:type="dxa"/>
        <w:tblLayout w:type="fixed"/>
        <w:tblLook w:val="01E0" w:firstRow="1" w:lastRow="1" w:firstColumn="1" w:lastColumn="1" w:noHBand="0" w:noVBand="0"/>
      </w:tblPr>
      <w:tblGrid>
        <w:gridCol w:w="4567"/>
        <w:gridCol w:w="6489"/>
      </w:tblGrid>
      <w:tr w:rsidR="00976406" w:rsidRPr="0084763A" w14:paraId="7FF004A0" w14:textId="77777777" w:rsidTr="00D24227">
        <w:trPr>
          <w:trHeight w:val="1193"/>
        </w:trPr>
        <w:tc>
          <w:tcPr>
            <w:tcW w:w="4567" w:type="dxa"/>
          </w:tcPr>
          <w:p w14:paraId="6B72B9CA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</w:pPr>
            <w:r w:rsidRPr="0084763A"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  <w:lastRenderedPageBreak/>
              <w:t>SỞ GIÁO DỤC VÀ ĐÀO TẠO</w:t>
            </w:r>
          </w:p>
          <w:p w14:paraId="2B4E6A41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BẮC NINH</w:t>
            </w:r>
          </w:p>
          <w:p w14:paraId="7A4EFA6E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¯¯¯¯¯¯¯¯¯¯</w:t>
            </w:r>
          </w:p>
        </w:tc>
        <w:tc>
          <w:tcPr>
            <w:tcW w:w="6489" w:type="dxa"/>
          </w:tcPr>
          <w:p w14:paraId="42EA3E5B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</w:pPr>
            <w:r w:rsidRPr="0084763A"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  <w:t>HƯỚNG DẪN CHẤM</w:t>
            </w:r>
          </w:p>
          <w:p w14:paraId="2F66EE38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KIỂM TRA CUỐI HỌC KỲ I</w:t>
            </w:r>
          </w:p>
          <w:p w14:paraId="1ACDA6EC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</w:rPr>
              <w:t>NĂM HỌC 20</w:t>
            </w: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24</w:t>
            </w: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 – 20</w:t>
            </w: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25</w:t>
            </w:r>
          </w:p>
          <w:p w14:paraId="5E8977A3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i/>
                <w:noProof/>
                <w:sz w:val="28"/>
                <w:szCs w:val="28"/>
              </w:rPr>
              <w:t>Môn</w:t>
            </w: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: Toán  – Lớp </w:t>
            </w:r>
            <w:r w:rsidRPr="0084763A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6</w:t>
            </w:r>
          </w:p>
          <w:p w14:paraId="5ABF8221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¯¯¯¯¯¯¯¯¯¯¯¯¯¯¯¯¯</w:t>
            </w:r>
          </w:p>
        </w:tc>
      </w:tr>
    </w:tbl>
    <w:p w14:paraId="35EE69C2" w14:textId="77777777" w:rsidR="00976406" w:rsidRPr="0084763A" w:rsidRDefault="00976406" w:rsidP="00976406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165C063B" w14:textId="77777777" w:rsidR="00976406" w:rsidRPr="0084763A" w:rsidRDefault="00976406" w:rsidP="00976406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8"/>
          <w:szCs w:val="28"/>
          <w:lang w:val="en-US"/>
        </w:rPr>
      </w:pPr>
      <w:r w:rsidRPr="0084763A">
        <w:rPr>
          <w:rFonts w:ascii="Times New Roman" w:hAnsi="Times New Roman"/>
          <w:b/>
          <w:color w:val="0000FF"/>
          <w:sz w:val="28"/>
          <w:szCs w:val="28"/>
          <w:lang w:val="en-US"/>
        </w:rPr>
        <w:t>PHẦN I. TRẮC NGHIỆM (3,0 điểm)</w:t>
      </w:r>
    </w:p>
    <w:p w14:paraId="6367B53C" w14:textId="77777777" w:rsidR="00976406" w:rsidRPr="0084763A" w:rsidRDefault="00976406" w:rsidP="00976406">
      <w:pPr>
        <w:pStyle w:val="ListParagraph"/>
        <w:tabs>
          <w:tab w:val="left" w:pos="992"/>
        </w:tabs>
        <w:spacing w:after="0" w:line="240" w:lineRule="auto"/>
        <w:ind w:left="0"/>
        <w:jc w:val="center"/>
        <w:rPr>
          <w:rFonts w:ascii="Times New Roman" w:hAnsi="Times New Roman"/>
          <w:b/>
          <w:color w:val="0000FF"/>
          <w:sz w:val="28"/>
          <w:szCs w:val="28"/>
          <w:lang w:val="en-US"/>
        </w:rPr>
      </w:pPr>
      <w:r w:rsidRPr="0084763A">
        <w:rPr>
          <w:rFonts w:ascii="Times New Roman" w:hAnsi="Times New Roman"/>
          <w:b/>
          <w:color w:val="0000FF"/>
          <w:sz w:val="28"/>
          <w:szCs w:val="28"/>
          <w:lang w:val="en-US"/>
        </w:rPr>
        <w:t>Mỗi câu đúng được 0,5 điểm.</w:t>
      </w:r>
    </w:p>
    <w:tbl>
      <w:tblPr>
        <w:tblStyle w:val="TableGrid"/>
        <w:tblW w:w="7938" w:type="dxa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976406" w:rsidRPr="0084763A" w14:paraId="0AF4A74E" w14:textId="77777777" w:rsidTr="00D24227">
        <w:trPr>
          <w:jc w:val="center"/>
        </w:trPr>
        <w:tc>
          <w:tcPr>
            <w:tcW w:w="1134" w:type="dxa"/>
          </w:tcPr>
          <w:p w14:paraId="1CA0BAA8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</w:t>
            </w:r>
          </w:p>
        </w:tc>
        <w:tc>
          <w:tcPr>
            <w:tcW w:w="1134" w:type="dxa"/>
            <w:vAlign w:val="center"/>
          </w:tcPr>
          <w:p w14:paraId="5D257C2C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14:paraId="02198638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14:paraId="283ECAD7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14:paraId="0BF8724D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14:paraId="5545B66F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14:paraId="6E749E95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6</w:t>
            </w:r>
          </w:p>
        </w:tc>
      </w:tr>
      <w:tr w:rsidR="00976406" w:rsidRPr="0084763A" w14:paraId="0734F891" w14:textId="77777777" w:rsidTr="00D24227">
        <w:trPr>
          <w:jc w:val="center"/>
        </w:trPr>
        <w:tc>
          <w:tcPr>
            <w:tcW w:w="1134" w:type="dxa"/>
          </w:tcPr>
          <w:p w14:paraId="66C30179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CC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1134" w:type="dxa"/>
            <w:vAlign w:val="center"/>
          </w:tcPr>
          <w:p w14:paraId="621C6A41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 w:rsidRPr="0084763A">
              <w:rPr>
                <w:rFonts w:ascii="Times New Roman" w:hAnsi="Times New Roman"/>
                <w:sz w:val="28"/>
                <w:szCs w:val="28"/>
                <w:lang w:val="en-GB"/>
              </w:rPr>
              <w:t>B</w:t>
            </w:r>
          </w:p>
        </w:tc>
        <w:tc>
          <w:tcPr>
            <w:tcW w:w="1134" w:type="dxa"/>
            <w:vAlign w:val="center"/>
          </w:tcPr>
          <w:p w14:paraId="77251DA5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1134" w:type="dxa"/>
            <w:vAlign w:val="center"/>
          </w:tcPr>
          <w:p w14:paraId="65EF4191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134" w:type="dxa"/>
            <w:vAlign w:val="center"/>
          </w:tcPr>
          <w:p w14:paraId="26B356FB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1134" w:type="dxa"/>
            <w:vAlign w:val="center"/>
          </w:tcPr>
          <w:p w14:paraId="491CA5F6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 w:rsidRPr="0084763A">
              <w:rPr>
                <w:rFonts w:ascii="Times New Roman" w:hAnsi="Times New Roman"/>
                <w:sz w:val="28"/>
                <w:szCs w:val="28"/>
                <w:lang w:val="en-GB"/>
              </w:rPr>
              <w:t>D</w:t>
            </w:r>
          </w:p>
        </w:tc>
        <w:tc>
          <w:tcPr>
            <w:tcW w:w="1134" w:type="dxa"/>
            <w:vAlign w:val="center"/>
          </w:tcPr>
          <w:p w14:paraId="6B17B2D8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</w:tr>
    </w:tbl>
    <w:p w14:paraId="16307BF7" w14:textId="77777777" w:rsidR="00976406" w:rsidRPr="0084763A" w:rsidRDefault="00976406" w:rsidP="00976406">
      <w:pPr>
        <w:spacing w:after="0"/>
        <w:rPr>
          <w:rFonts w:ascii="Times New Roman" w:hAnsi="Times New Roman"/>
          <w:color w:val="0000FF"/>
          <w:sz w:val="28"/>
          <w:szCs w:val="28"/>
        </w:rPr>
      </w:pPr>
      <w:r w:rsidRPr="0084763A">
        <w:rPr>
          <w:rFonts w:ascii="Times New Roman" w:hAnsi="Times New Roman"/>
          <w:b/>
          <w:color w:val="0000FF"/>
          <w:sz w:val="28"/>
          <w:szCs w:val="28"/>
          <w:lang w:val="en-US"/>
        </w:rPr>
        <w:t>PHẦN II. TỰ LUẬN (7,0 điểm)</w:t>
      </w:r>
    </w:p>
    <w:tbl>
      <w:tblPr>
        <w:tblW w:w="1023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8"/>
        <w:gridCol w:w="8505"/>
        <w:gridCol w:w="992"/>
      </w:tblGrid>
      <w:tr w:rsidR="00976406" w:rsidRPr="0084763A" w14:paraId="3ED91B5B" w14:textId="77777777" w:rsidTr="00D24227">
        <w:tc>
          <w:tcPr>
            <w:tcW w:w="738" w:type="dxa"/>
            <w:shd w:val="clear" w:color="auto" w:fill="auto"/>
          </w:tcPr>
          <w:p w14:paraId="5D10696D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noProof/>
                <w:sz w:val="28"/>
                <w:szCs w:val="28"/>
                <w:lang w:val="en-US"/>
              </w:rPr>
              <w:t>Câu</w:t>
            </w:r>
          </w:p>
        </w:tc>
        <w:tc>
          <w:tcPr>
            <w:tcW w:w="8505" w:type="dxa"/>
            <w:shd w:val="clear" w:color="auto" w:fill="auto"/>
          </w:tcPr>
          <w:p w14:paraId="59A96B5D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noProof/>
                <w:sz w:val="28"/>
                <w:szCs w:val="28"/>
                <w:lang w:val="en-US"/>
              </w:rPr>
              <w:t>Hướng dẫn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388B6C9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noProof/>
                <w:sz w:val="28"/>
                <w:szCs w:val="28"/>
                <w:lang w:val="en-US"/>
              </w:rPr>
              <w:t>Điểm</w:t>
            </w:r>
          </w:p>
        </w:tc>
      </w:tr>
      <w:tr w:rsidR="00976406" w:rsidRPr="0084763A" w14:paraId="177D5A11" w14:textId="77777777" w:rsidTr="00D24227">
        <w:tc>
          <w:tcPr>
            <w:tcW w:w="9243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9FB3FD6" w14:textId="77777777" w:rsidR="00976406" w:rsidRPr="0084763A" w:rsidRDefault="00976406" w:rsidP="00D24227">
            <w:pPr>
              <w:tabs>
                <w:tab w:val="left" w:pos="2835"/>
                <w:tab w:val="left" w:pos="5386"/>
                <w:tab w:val="left" w:pos="7937"/>
              </w:tabs>
              <w:spacing w:after="0"/>
              <w:rPr>
                <w:color w:val="0000FF"/>
                <w:sz w:val="28"/>
                <w:szCs w:val="28"/>
              </w:rPr>
            </w:pPr>
            <w:r w:rsidRPr="0084763A">
              <w:rPr>
                <w:b/>
                <w:noProof/>
                <w:color w:val="0000FF"/>
                <w:sz w:val="28"/>
                <w:szCs w:val="28"/>
              </w:rPr>
              <w:t>Câu 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6CCBD0D" w14:textId="77777777" w:rsidR="00976406" w:rsidRPr="0084763A" w:rsidRDefault="00976406" w:rsidP="00D24227">
            <w:pPr>
              <w:pStyle w:val="NoSpacing"/>
              <w:jc w:val="center"/>
              <w:rPr>
                <w:rFonts w:cs="Times New Roman"/>
                <w:color w:val="0000FF"/>
                <w:sz w:val="28"/>
                <w:szCs w:val="28"/>
                <w:lang w:val="vi-VN"/>
              </w:rPr>
            </w:pPr>
            <w:r w:rsidRPr="0084763A">
              <w:rPr>
                <w:rFonts w:cs="Times New Roman"/>
                <w:b/>
                <w:noProof/>
                <w:color w:val="0000FF"/>
                <w:sz w:val="28"/>
                <w:szCs w:val="28"/>
              </w:rPr>
              <w:t>1</w:t>
            </w:r>
            <w:r w:rsidRPr="0084763A">
              <w:rPr>
                <w:rFonts w:cs="Times New Roman"/>
                <w:b/>
                <w:noProof/>
                <w:color w:val="0000FF"/>
                <w:sz w:val="28"/>
                <w:szCs w:val="28"/>
                <w:lang w:val="vi-VN"/>
              </w:rPr>
              <w:t>,5</w:t>
            </w:r>
          </w:p>
        </w:tc>
      </w:tr>
      <w:tr w:rsidR="00976406" w:rsidRPr="0084763A" w14:paraId="6C1DA0A7" w14:textId="77777777" w:rsidTr="00D24227">
        <w:trPr>
          <w:trHeight w:val="695"/>
        </w:trPr>
        <w:tc>
          <w:tcPr>
            <w:tcW w:w="738" w:type="dxa"/>
            <w:tcBorders>
              <w:bottom w:val="dashed" w:sz="4" w:space="0" w:color="auto"/>
            </w:tcBorders>
            <w:shd w:val="clear" w:color="auto" w:fill="auto"/>
          </w:tcPr>
          <w:p w14:paraId="3EF4F673" w14:textId="77777777" w:rsidR="00976406" w:rsidRPr="0084763A" w:rsidRDefault="00976406" w:rsidP="00D24227">
            <w:pPr>
              <w:pStyle w:val="Default"/>
              <w:jc w:val="center"/>
              <w:rPr>
                <w:rFonts w:eastAsiaTheme="minorHAnsi"/>
                <w:b/>
                <w:noProof/>
                <w:color w:val="0000FF"/>
                <w:sz w:val="28"/>
                <w:szCs w:val="28"/>
                <w:lang w:val="en-US"/>
              </w:rPr>
            </w:pPr>
          </w:p>
          <w:p w14:paraId="569F5D10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rFonts w:eastAsiaTheme="minorHAnsi"/>
                <w:b/>
                <w:noProof/>
                <w:color w:val="0000FF"/>
                <w:sz w:val="28"/>
                <w:szCs w:val="28"/>
                <w:lang w:val="en-US"/>
              </w:rPr>
              <w:t>a)</w:t>
            </w:r>
          </w:p>
        </w:tc>
        <w:tc>
          <w:tcPr>
            <w:tcW w:w="8505" w:type="dxa"/>
            <w:tcBorders>
              <w:bottom w:val="dashed" w:sz="4" w:space="0" w:color="auto"/>
            </w:tcBorders>
            <w:shd w:val="clear" w:color="auto" w:fill="auto"/>
          </w:tcPr>
          <w:p w14:paraId="3AC20CFF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84763A">
              <w:rPr>
                <w:rFonts w:ascii="Times New Roman" w:eastAsiaTheme="minorHAnsi" w:hAnsi="Times New Roman"/>
                <w:b/>
                <w:noProof/>
                <w:color w:val="0000FF"/>
                <w:position w:val="-40"/>
                <w:sz w:val="26"/>
                <w:szCs w:val="26"/>
                <w:lang w:val="en-US"/>
              </w:rPr>
              <w:object w:dxaOrig="1140" w:dyaOrig="980" w14:anchorId="131478E8">
                <v:shape id="_x0000_i1090" type="#_x0000_t75" style="width:57.05pt;height:48.9pt" o:ole="">
                  <v:imagedata r:id="rId140" o:title=""/>
                </v:shape>
                <o:OLEObject Type="Embed" ProgID="Equation.DSMT4" ShapeID="_x0000_i1090" DrawAspect="Content" ObjectID="_1828421658" r:id="rId141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417978D7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</w:rPr>
              <w:t>0,5</w:t>
            </w:r>
          </w:p>
        </w:tc>
      </w:tr>
      <w:tr w:rsidR="00976406" w:rsidRPr="0084763A" w14:paraId="272C3A21" w14:textId="77777777" w:rsidTr="00D24227">
        <w:trPr>
          <w:trHeight w:val="815"/>
        </w:trPr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47A90A9F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GB"/>
              </w:rPr>
            </w:pPr>
          </w:p>
          <w:p w14:paraId="3B095B97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color w:val="0000FF"/>
                <w:sz w:val="28"/>
                <w:szCs w:val="28"/>
                <w:lang w:val="en-GB"/>
              </w:rPr>
              <w:t>b)</w:t>
            </w: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710B83EC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</w:rPr>
            </w:pPr>
            <w:r w:rsidRPr="0084763A">
              <w:rPr>
                <w:rFonts w:ascii="Times New Roman" w:hAnsi="Times New Roman"/>
                <w:bCs/>
                <w:iCs/>
                <w:position w:val="-64"/>
                <w:sz w:val="26"/>
                <w:szCs w:val="26"/>
                <w:lang w:val="en-US"/>
              </w:rPr>
              <w:object w:dxaOrig="2860" w:dyaOrig="1400" w14:anchorId="136F0917">
                <v:shape id="_x0000_i1091" type="#_x0000_t75" style="width:143.3pt;height:69.95pt" o:ole="">
                  <v:imagedata r:id="rId142" o:title=""/>
                </v:shape>
                <o:OLEObject Type="Embed" ProgID="Equation.DSMT4" ShapeID="_x0000_i1091" DrawAspect="Content" ObjectID="_1828421659" r:id="rId14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61D0ED4B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  <w:lang w:val="en-US"/>
              </w:rPr>
              <w:t>0,5</w:t>
            </w:r>
          </w:p>
        </w:tc>
      </w:tr>
      <w:tr w:rsidR="00976406" w:rsidRPr="0084763A" w14:paraId="78B1261A" w14:textId="77777777" w:rsidTr="00D24227">
        <w:trPr>
          <w:trHeight w:val="815"/>
        </w:trPr>
        <w:tc>
          <w:tcPr>
            <w:tcW w:w="738" w:type="dxa"/>
            <w:tcBorders>
              <w:top w:val="dashed" w:sz="4" w:space="0" w:color="auto"/>
            </w:tcBorders>
            <w:shd w:val="clear" w:color="auto" w:fill="auto"/>
          </w:tcPr>
          <w:p w14:paraId="66BEBC55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GB"/>
              </w:rPr>
            </w:pPr>
            <w:r w:rsidRPr="0084763A">
              <w:rPr>
                <w:b/>
                <w:color w:val="0000FF"/>
                <w:sz w:val="28"/>
                <w:szCs w:val="28"/>
                <w:lang w:val="en-GB"/>
              </w:rPr>
              <w:t>c)</w:t>
            </w:r>
          </w:p>
        </w:tc>
        <w:tc>
          <w:tcPr>
            <w:tcW w:w="8505" w:type="dxa"/>
            <w:tcBorders>
              <w:top w:val="dashed" w:sz="4" w:space="0" w:color="auto"/>
            </w:tcBorders>
            <w:shd w:val="clear" w:color="auto" w:fill="auto"/>
          </w:tcPr>
          <w:p w14:paraId="3E4BF97F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bCs/>
                <w:iCs/>
                <w:sz w:val="26"/>
                <w:szCs w:val="26"/>
                <w:lang w:val="en-US"/>
              </w:rPr>
            </w:pPr>
            <w:r w:rsidRPr="0084763A">
              <w:rPr>
                <w:rFonts w:ascii="Times New Roman" w:hAnsi="Times New Roman"/>
                <w:bCs/>
                <w:iCs/>
                <w:position w:val="-66"/>
                <w:sz w:val="26"/>
                <w:szCs w:val="26"/>
                <w:lang w:val="en-US"/>
              </w:rPr>
              <w:object w:dxaOrig="2840" w:dyaOrig="1440" w14:anchorId="25BC82A9">
                <v:shape id="_x0000_i1092" type="#_x0000_t75" style="width:141.95pt;height:1in" o:ole="">
                  <v:imagedata r:id="rId144" o:title=""/>
                </v:shape>
                <o:OLEObject Type="Embed" ProgID="Equation.DSMT4" ShapeID="_x0000_i1092" DrawAspect="Content" ObjectID="_1828421660" r:id="rId145"/>
              </w:objec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03AF5734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  <w:lang w:val="en-US"/>
              </w:rPr>
              <w:t>0,5</w:t>
            </w:r>
          </w:p>
        </w:tc>
      </w:tr>
      <w:tr w:rsidR="00976406" w:rsidRPr="0084763A" w14:paraId="0E9B6CE9" w14:textId="77777777" w:rsidTr="00D24227">
        <w:trPr>
          <w:trHeight w:val="73"/>
        </w:trPr>
        <w:tc>
          <w:tcPr>
            <w:tcW w:w="9243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F0FA6D6" w14:textId="77777777" w:rsidR="00976406" w:rsidRPr="0084763A" w:rsidRDefault="00976406" w:rsidP="00D24227">
            <w:pPr>
              <w:spacing w:after="0" w:line="240" w:lineRule="auto"/>
              <w:rPr>
                <w:rFonts w:ascii="Times New Roman" w:hAnsi="Times New Roman"/>
                <w:b/>
                <w:position w:val="-10"/>
                <w:sz w:val="28"/>
                <w:szCs w:val="28"/>
                <w:highlight w:val="lightGray"/>
                <w:lang w:val="en-US"/>
              </w:rPr>
            </w:pPr>
            <w:r w:rsidRPr="0084763A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</w:rPr>
              <w:t xml:space="preserve">Câu </w:t>
            </w:r>
            <w:r w:rsidRPr="0084763A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  <w:lang w:val="en-US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6802F17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highlight w:val="lightGray"/>
              </w:rPr>
            </w:pPr>
            <w:r w:rsidRPr="0084763A">
              <w:rPr>
                <w:b/>
                <w:noProof/>
                <w:color w:val="0000FF"/>
                <w:sz w:val="28"/>
                <w:szCs w:val="28"/>
              </w:rPr>
              <w:t>1,5</w:t>
            </w:r>
          </w:p>
        </w:tc>
      </w:tr>
      <w:tr w:rsidR="00976406" w:rsidRPr="0084763A" w14:paraId="4246E74E" w14:textId="77777777" w:rsidTr="00D24227">
        <w:trPr>
          <w:trHeight w:val="654"/>
        </w:trPr>
        <w:tc>
          <w:tcPr>
            <w:tcW w:w="738" w:type="dxa"/>
            <w:tcBorders>
              <w:bottom w:val="dashed" w:sz="4" w:space="0" w:color="auto"/>
            </w:tcBorders>
            <w:shd w:val="clear" w:color="auto" w:fill="auto"/>
          </w:tcPr>
          <w:p w14:paraId="7BADDB2A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</w:p>
          <w:p w14:paraId="57BDE71F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</w:p>
          <w:p w14:paraId="2B587CAF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color w:val="0000FF"/>
                <w:sz w:val="28"/>
                <w:szCs w:val="28"/>
                <w:lang w:val="en-GB"/>
              </w:rPr>
              <w:t>a)</w:t>
            </w:r>
          </w:p>
        </w:tc>
        <w:tc>
          <w:tcPr>
            <w:tcW w:w="8505" w:type="dxa"/>
            <w:tcBorders>
              <w:bottom w:val="dashed" w:sz="4" w:space="0" w:color="auto"/>
            </w:tcBorders>
            <w:shd w:val="clear" w:color="auto" w:fill="auto"/>
          </w:tcPr>
          <w:p w14:paraId="7CB4190A" w14:textId="77777777" w:rsidR="00976406" w:rsidRPr="0084763A" w:rsidRDefault="00976406" w:rsidP="00D24227">
            <w:pPr>
              <w:tabs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en-US"/>
              </w:rPr>
            </w:pPr>
            <w:r w:rsidRPr="0084763A">
              <w:rPr>
                <w:rFonts w:ascii="Times New Roman" w:hAnsi="Times New Roman"/>
                <w:position w:val="-54"/>
                <w:sz w:val="26"/>
                <w:szCs w:val="26"/>
              </w:rPr>
              <w:object w:dxaOrig="1460" w:dyaOrig="1120" w14:anchorId="4BED55ED">
                <v:shape id="_x0000_i1093" type="#_x0000_t75" style="width:72.7pt;height:56.4pt" o:ole="">
                  <v:imagedata r:id="rId146" o:title=""/>
                </v:shape>
                <o:OLEObject Type="Embed" ProgID="Equation.DSMT4" ShapeID="_x0000_i1093" DrawAspect="Content" ObjectID="_1828421661" r:id="rId147"/>
              </w:object>
            </w:r>
          </w:p>
          <w:p w14:paraId="2431A22D" w14:textId="77777777" w:rsidR="00976406" w:rsidRPr="0084763A" w:rsidRDefault="00976406" w:rsidP="00D24227">
            <w:pPr>
              <w:tabs>
                <w:tab w:val="left" w:pos="992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lang w:val="en-US"/>
              </w:rPr>
              <w:t xml:space="preserve"> Vậy </w:t>
            </w:r>
            <w:r w:rsidRPr="0084763A">
              <w:rPr>
                <w:rFonts w:ascii="Times New Roman" w:hAnsi="Times New Roman"/>
                <w:position w:val="-4"/>
              </w:rPr>
              <w:object w:dxaOrig="820" w:dyaOrig="240" w14:anchorId="6B063857">
                <v:shape id="_x0000_i1094" type="#_x0000_t75" style="width:40.75pt;height:12.25pt" o:ole="">
                  <v:imagedata r:id="rId148" o:title=""/>
                </v:shape>
                <o:OLEObject Type="Embed" ProgID="Equation.DSMT4" ShapeID="_x0000_i1094" DrawAspect="Content" ObjectID="_1828421662" r:id="rId149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1F275079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</w:rPr>
              <w:t>0,5</w:t>
            </w:r>
          </w:p>
        </w:tc>
      </w:tr>
      <w:tr w:rsidR="00976406" w:rsidRPr="0084763A" w14:paraId="7D9623BC" w14:textId="77777777" w:rsidTr="00D24227">
        <w:trPr>
          <w:trHeight w:val="70"/>
        </w:trPr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352481C4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lang w:val="en-GB"/>
              </w:rPr>
            </w:pPr>
          </w:p>
          <w:p w14:paraId="5492FB4B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lang w:val="en-GB"/>
              </w:rPr>
            </w:pPr>
            <w:r w:rsidRPr="0084763A">
              <w:rPr>
                <w:b/>
                <w:color w:val="0000FF"/>
                <w:lang w:val="en-GB"/>
              </w:rPr>
              <w:t>b)</w:t>
            </w:r>
          </w:p>
          <w:p w14:paraId="25BF43D7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lang w:val="en-GB"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359A4F8B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4763A">
              <w:rPr>
                <w:sz w:val="26"/>
                <w:szCs w:val="26"/>
                <w:lang w:val="en-US"/>
              </w:rPr>
              <w:t xml:space="preserve">  </w:t>
            </w:r>
            <w:r w:rsidRPr="0084763A">
              <w:rPr>
                <w:position w:val="-92"/>
              </w:rPr>
              <w:object w:dxaOrig="3080" w:dyaOrig="1860" w14:anchorId="68AC5A3D">
                <v:shape id="_x0000_i1095" type="#_x0000_t75" style="width:154.2pt;height:93.05pt" o:ole="">
                  <v:imagedata r:id="rId150" o:title=""/>
                </v:shape>
                <o:OLEObject Type="Embed" ProgID="Equation.DSMT4" ShapeID="_x0000_i1095" DrawAspect="Content" ObjectID="_1828421663" r:id="rId151"/>
              </w:object>
            </w:r>
          </w:p>
          <w:p w14:paraId="7BEA696D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8476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ậy </w:t>
            </w:r>
            <w:r w:rsidRPr="0084763A">
              <w:rPr>
                <w:position w:val="-4"/>
              </w:rPr>
              <w:object w:dxaOrig="720" w:dyaOrig="260" w14:anchorId="370EC115">
                <v:shape id="_x0000_i1096" type="#_x0000_t75" style="width:36pt;height:12.9pt" o:ole="">
                  <v:imagedata r:id="rId152" o:title=""/>
                </v:shape>
                <o:OLEObject Type="Embed" ProgID="Equation.DSMT4" ShapeID="_x0000_i1096" DrawAspect="Content" ObjectID="_1828421664" r:id="rId15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6ADB63F2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  <w:lang w:val="en-US"/>
              </w:rPr>
              <w:t>0,5</w:t>
            </w:r>
          </w:p>
        </w:tc>
      </w:tr>
      <w:tr w:rsidR="00976406" w:rsidRPr="0084763A" w14:paraId="28E18BEC" w14:textId="77777777" w:rsidTr="00D24227">
        <w:trPr>
          <w:trHeight w:val="70"/>
        </w:trPr>
        <w:tc>
          <w:tcPr>
            <w:tcW w:w="738" w:type="dxa"/>
            <w:tcBorders>
              <w:top w:val="dashed" w:sz="4" w:space="0" w:color="auto"/>
            </w:tcBorders>
            <w:shd w:val="clear" w:color="auto" w:fill="auto"/>
          </w:tcPr>
          <w:p w14:paraId="03E5E800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lang w:val="en-GB"/>
              </w:rPr>
            </w:pPr>
            <w:r w:rsidRPr="0084763A">
              <w:rPr>
                <w:b/>
                <w:color w:val="0000FF"/>
                <w:lang w:val="en-GB"/>
              </w:rPr>
              <w:t>c)</w:t>
            </w:r>
          </w:p>
        </w:tc>
        <w:tc>
          <w:tcPr>
            <w:tcW w:w="8505" w:type="dxa"/>
            <w:tcBorders>
              <w:top w:val="dashed" w:sz="4" w:space="0" w:color="auto"/>
            </w:tcBorders>
            <w:shd w:val="clear" w:color="auto" w:fill="auto"/>
          </w:tcPr>
          <w:p w14:paraId="2601EF7D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84763A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Ta có </w:t>
            </w:r>
            <w:r w:rsidRPr="0084763A">
              <w:rPr>
                <w:position w:val="-4"/>
              </w:rPr>
              <w:object w:dxaOrig="200" w:dyaOrig="279" w14:anchorId="4C12242F">
                <v:shape id="_x0000_i1097" type="#_x0000_t75" style="width:10.2pt;height:14.25pt" o:ole="">
                  <v:imagedata r:id="rId154" o:title=""/>
                </v:shape>
                <o:OLEObject Type="Embed" ProgID="Equation.DSMT4" ShapeID="_x0000_i1097" DrawAspect="Content" ObjectID="_1828421665" r:id="rId155"/>
              </w:object>
            </w:r>
            <w:r w:rsidRPr="0084763A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chia hết cho </w:t>
            </w:r>
            <w:r w:rsidRPr="0084763A">
              <w:rPr>
                <w:position w:val="-4"/>
              </w:rPr>
              <w:object w:dxaOrig="600" w:dyaOrig="279" w14:anchorId="6F030BF1">
                <v:shape id="_x0000_i1098" type="#_x0000_t75" style="width:29.9pt;height:14.25pt" o:ole="">
                  <v:imagedata r:id="rId156" o:title=""/>
                </v:shape>
                <o:OLEObject Type="Embed" ProgID="Equation.DSMT4" ShapeID="_x0000_i1098" DrawAspect="Content" ObjectID="_1828421666" r:id="rId157"/>
              </w:object>
            </w:r>
            <w:r w:rsidRPr="0084763A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nên </w:t>
            </w:r>
            <w:r w:rsidRPr="0084763A">
              <w:rPr>
                <w:position w:val="-4"/>
              </w:rPr>
              <w:object w:dxaOrig="600" w:dyaOrig="279" w14:anchorId="62EE19D4">
                <v:shape id="_x0000_i1099" type="#_x0000_t75" style="width:29.9pt;height:14.25pt" o:ole="">
                  <v:imagedata r:id="rId158" o:title=""/>
                </v:shape>
                <o:OLEObject Type="Embed" ProgID="Equation.DSMT4" ShapeID="_x0000_i1099" DrawAspect="Content" ObjectID="_1828421667" r:id="rId159"/>
              </w:object>
            </w:r>
            <w:r w:rsidRPr="0084763A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là ước của </w:t>
            </w:r>
            <w:r w:rsidRPr="0084763A">
              <w:rPr>
                <w:rFonts w:ascii="Times New Roman" w:eastAsiaTheme="minorHAnsi" w:hAnsi="Times New Roman"/>
                <w:position w:val="-4"/>
                <w:sz w:val="26"/>
                <w:szCs w:val="26"/>
                <w:lang w:val="en-US"/>
              </w:rPr>
              <w:object w:dxaOrig="180" w:dyaOrig="260" w14:anchorId="6361CED4">
                <v:shape id="_x0000_i1100" type="#_x0000_t75" style="width:8.85pt;height:12.9pt" o:ole="">
                  <v:imagedata r:id="rId160" o:title=""/>
                </v:shape>
                <o:OLEObject Type="Embed" ProgID="Equation.DSMT4" ShapeID="_x0000_i1100" DrawAspect="Content" ObjectID="_1828421668" r:id="rId161"/>
              </w:object>
            </w:r>
          </w:p>
          <w:p w14:paraId="334D5DAF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84763A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Hay </w:t>
            </w:r>
            <w:r w:rsidRPr="0084763A">
              <w:rPr>
                <w:position w:val="-18"/>
              </w:rPr>
              <w:object w:dxaOrig="3080" w:dyaOrig="480" w14:anchorId="3A487BAC">
                <v:shape id="_x0000_i1101" type="#_x0000_t75" style="width:154.2pt;height:23.75pt" o:ole="">
                  <v:imagedata r:id="rId162" o:title=""/>
                </v:shape>
                <o:OLEObject Type="Embed" ProgID="Equation.DSMT4" ShapeID="_x0000_i1101" DrawAspect="Content" ObjectID="_1828421669" r:id="rId163"/>
              </w:object>
            </w:r>
          </w:p>
          <w:p w14:paraId="3A0FE328" w14:textId="77777777" w:rsidR="00976406" w:rsidRPr="0084763A" w:rsidRDefault="00976406" w:rsidP="00D24227">
            <w:pPr>
              <w:tabs>
                <w:tab w:val="right" w:pos="8964"/>
              </w:tabs>
              <w:spacing w:after="0" w:line="240" w:lineRule="auto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84763A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Khi đó </w:t>
            </w:r>
            <w:r w:rsidRPr="0084763A">
              <w:rPr>
                <w:position w:val="-18"/>
              </w:rPr>
              <w:object w:dxaOrig="2600" w:dyaOrig="480" w14:anchorId="09BD5B77">
                <v:shape id="_x0000_i1102" type="#_x0000_t75" style="width:129.75pt;height:23.75pt" o:ole="">
                  <v:imagedata r:id="rId164" o:title=""/>
                </v:shape>
                <o:OLEObject Type="Embed" ProgID="Equation.DSMT4" ShapeID="_x0000_i1102" DrawAspect="Content" ObjectID="_1828421670" r:id="rId165"/>
              </w:object>
            </w:r>
          </w:p>
          <w:p w14:paraId="0E8A548B" w14:textId="77777777" w:rsidR="00976406" w:rsidRPr="002B15DE" w:rsidRDefault="00976406" w:rsidP="00D24227">
            <w:pPr>
              <w:tabs>
                <w:tab w:val="right" w:pos="8964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2B15DE">
              <w:rPr>
                <w:rFonts w:ascii="Times New Roman" w:hAnsi="Times New Roman"/>
                <w:sz w:val="26"/>
                <w:szCs w:val="26"/>
                <w:lang w:val="en-US"/>
              </w:rPr>
              <w:t>Vậy</w:t>
            </w:r>
            <w:r w:rsidRPr="0084763A">
              <w:rPr>
                <w:sz w:val="26"/>
                <w:szCs w:val="26"/>
                <w:lang w:val="en-US"/>
              </w:rPr>
              <w:t xml:space="preserve"> </w:t>
            </w:r>
            <w:r w:rsidRPr="0084763A">
              <w:rPr>
                <w:position w:val="-18"/>
              </w:rPr>
              <w:object w:dxaOrig="2600" w:dyaOrig="480" w14:anchorId="406A9FE0">
                <v:shape id="_x0000_i1103" type="#_x0000_t75" style="width:129.75pt;height:23.75pt" o:ole="">
                  <v:imagedata r:id="rId166" o:title=""/>
                </v:shape>
                <o:OLEObject Type="Embed" ProgID="Equation.DSMT4" ShapeID="_x0000_i1103" DrawAspect="Content" ObjectID="_1828421671" r:id="rId167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6BDA1842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  <w:lang w:val="en-US"/>
              </w:rPr>
              <w:t>0,5</w:t>
            </w:r>
          </w:p>
        </w:tc>
      </w:tr>
      <w:tr w:rsidR="00976406" w:rsidRPr="0084763A" w14:paraId="5760106E" w14:textId="77777777" w:rsidTr="00D24227">
        <w:trPr>
          <w:trHeight w:val="242"/>
        </w:trPr>
        <w:tc>
          <w:tcPr>
            <w:tcW w:w="9243" w:type="dxa"/>
            <w:gridSpan w:val="2"/>
            <w:shd w:val="clear" w:color="auto" w:fill="D9D9D9" w:themeFill="background1" w:themeFillShade="D9"/>
          </w:tcPr>
          <w:p w14:paraId="6FC19E98" w14:textId="77777777" w:rsidR="00976406" w:rsidRPr="0084763A" w:rsidRDefault="00976406" w:rsidP="00D24227">
            <w:pPr>
              <w:spacing w:after="0" w:line="240" w:lineRule="auto"/>
              <w:rPr>
                <w:rFonts w:ascii="Times New Roman" w:hAnsi="Times New Roman"/>
                <w:position w:val="-10"/>
                <w:sz w:val="28"/>
                <w:szCs w:val="28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 9</w:t>
            </w: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</w:rPr>
              <w:t>.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14:paraId="71EE2075" w14:textId="77777777" w:rsidR="00976406" w:rsidRPr="0084763A" w:rsidRDefault="00976406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position w:val="-10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  <w:lang w:val="en-US"/>
              </w:rPr>
              <w:t>1,0</w:t>
            </w:r>
          </w:p>
        </w:tc>
      </w:tr>
      <w:tr w:rsidR="00976406" w:rsidRPr="0084763A" w14:paraId="2F121A1E" w14:textId="77777777" w:rsidTr="00D24227">
        <w:trPr>
          <w:trHeight w:val="596"/>
        </w:trPr>
        <w:tc>
          <w:tcPr>
            <w:tcW w:w="738" w:type="dxa"/>
            <w:vMerge w:val="restart"/>
            <w:shd w:val="clear" w:color="auto" w:fill="auto"/>
          </w:tcPr>
          <w:p w14:paraId="1B632368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tcBorders>
              <w:bottom w:val="dashed" w:sz="4" w:space="0" w:color="auto"/>
            </w:tcBorders>
            <w:shd w:val="clear" w:color="auto" w:fill="auto"/>
          </w:tcPr>
          <w:p w14:paraId="4551FF48" w14:textId="77777777" w:rsidR="00976406" w:rsidRPr="0084763A" w:rsidRDefault="00976406" w:rsidP="00D24227">
            <w:pPr>
              <w:spacing w:after="160" w:line="259" w:lineRule="auto"/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</w:pPr>
            <w:r w:rsidRPr="0084763A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Số điểm An đạt được là </w:t>
            </w:r>
            <w:r w:rsidRPr="0084763A">
              <w:rPr>
                <w:rFonts w:ascii="Times New Roman" w:eastAsia="Calibri" w:hAnsi="Times New Roman"/>
                <w:bCs/>
                <w:position w:val="-10"/>
                <w:sz w:val="26"/>
                <w:szCs w:val="26"/>
                <w:lang w:val="en-US"/>
              </w:rPr>
              <w:object w:dxaOrig="2900" w:dyaOrig="320" w14:anchorId="55841E54">
                <v:shape id="_x0000_i1104" type="#_x0000_t75" style="width:144.7pt;height:16.3pt" o:ole="">
                  <v:imagedata r:id="rId168" o:title=""/>
                </v:shape>
                <o:OLEObject Type="Embed" ProgID="Equation.DSMT4" ShapeID="_x0000_i1104" DrawAspect="Content" ObjectID="_1828421672" r:id="rId169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75BB5754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6"/>
                <w:szCs w:val="26"/>
                <w:lang w:val="en-US"/>
              </w:rPr>
            </w:pPr>
            <w:r w:rsidRPr="0084763A">
              <w:rPr>
                <w:noProof/>
                <w:sz w:val="26"/>
                <w:szCs w:val="26"/>
                <w:lang w:val="en-US"/>
              </w:rPr>
              <w:t>0,25</w:t>
            </w:r>
          </w:p>
        </w:tc>
      </w:tr>
      <w:tr w:rsidR="00976406" w:rsidRPr="0084763A" w14:paraId="0B46ECB0" w14:textId="77777777" w:rsidTr="00D24227">
        <w:trPr>
          <w:trHeight w:val="596"/>
        </w:trPr>
        <w:tc>
          <w:tcPr>
            <w:tcW w:w="738" w:type="dxa"/>
            <w:vMerge/>
            <w:shd w:val="clear" w:color="auto" w:fill="auto"/>
          </w:tcPr>
          <w:p w14:paraId="6480BA40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397622C9" w14:textId="77777777" w:rsidR="00976406" w:rsidRPr="0084763A" w:rsidRDefault="00976406" w:rsidP="00D24227">
            <w:pPr>
              <w:spacing w:after="160" w:line="259" w:lineRule="auto"/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</w:pPr>
            <w:r w:rsidRPr="0084763A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Số điểm Bách đạt được là </w:t>
            </w:r>
            <w:r w:rsidRPr="0084763A">
              <w:rPr>
                <w:rFonts w:ascii="Times New Roman" w:eastAsia="Calibri" w:hAnsi="Times New Roman"/>
                <w:bCs/>
                <w:position w:val="-10"/>
                <w:sz w:val="26"/>
                <w:szCs w:val="26"/>
                <w:lang w:val="en-US"/>
              </w:rPr>
              <w:object w:dxaOrig="3019" w:dyaOrig="320" w14:anchorId="488C6112">
                <v:shape id="_x0000_i1105" type="#_x0000_t75" style="width:150.8pt;height:16.3pt" o:ole="">
                  <v:imagedata r:id="rId170" o:title=""/>
                </v:shape>
                <o:OLEObject Type="Embed" ProgID="Equation.DSMT4" ShapeID="_x0000_i1105" DrawAspect="Content" ObjectID="_1828421673" r:id="rId171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04214454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6"/>
                <w:szCs w:val="26"/>
                <w:lang w:val="en-US"/>
              </w:rPr>
            </w:pPr>
            <w:r w:rsidRPr="0084763A">
              <w:rPr>
                <w:noProof/>
                <w:sz w:val="26"/>
                <w:szCs w:val="26"/>
                <w:lang w:val="en-US"/>
              </w:rPr>
              <w:t>0.25</w:t>
            </w:r>
          </w:p>
        </w:tc>
      </w:tr>
      <w:tr w:rsidR="00976406" w:rsidRPr="0084763A" w14:paraId="791886D3" w14:textId="77777777" w:rsidTr="00D24227">
        <w:trPr>
          <w:trHeight w:val="50"/>
        </w:trPr>
        <w:tc>
          <w:tcPr>
            <w:tcW w:w="738" w:type="dxa"/>
            <w:vMerge/>
            <w:shd w:val="clear" w:color="auto" w:fill="auto"/>
          </w:tcPr>
          <w:p w14:paraId="3AF2C8D2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F0EF290" w14:textId="77777777" w:rsidR="00976406" w:rsidRPr="0084763A" w:rsidRDefault="00976406" w:rsidP="00D24227">
            <w:pPr>
              <w:spacing w:after="160" w:line="259" w:lineRule="auto"/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</w:pPr>
            <w:r w:rsidRPr="0084763A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Số điểm Chi đạt được là </w:t>
            </w:r>
            <w:r w:rsidRPr="0084763A">
              <w:rPr>
                <w:rFonts w:ascii="Times New Roman" w:eastAsia="Calibri" w:hAnsi="Times New Roman"/>
                <w:bCs/>
                <w:position w:val="-10"/>
                <w:sz w:val="26"/>
                <w:szCs w:val="26"/>
                <w:lang w:val="en-US"/>
              </w:rPr>
              <w:object w:dxaOrig="2920" w:dyaOrig="320" w14:anchorId="4C74C03D">
                <v:shape id="_x0000_i1106" type="#_x0000_t75" style="width:146.05pt;height:16.3pt" o:ole="">
                  <v:imagedata r:id="rId172" o:title=""/>
                </v:shape>
                <o:OLEObject Type="Embed" ProgID="Equation.DSMT4" ShapeID="_x0000_i1106" DrawAspect="Content" ObjectID="_1828421674" r:id="rId17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4B7C42B9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6"/>
                <w:szCs w:val="26"/>
                <w:lang w:val="en-US"/>
              </w:rPr>
            </w:pPr>
            <w:r w:rsidRPr="0084763A">
              <w:rPr>
                <w:noProof/>
                <w:sz w:val="26"/>
                <w:szCs w:val="26"/>
                <w:lang w:val="en-US"/>
              </w:rPr>
              <w:t>0,25</w:t>
            </w:r>
          </w:p>
        </w:tc>
      </w:tr>
      <w:tr w:rsidR="00976406" w:rsidRPr="0084763A" w14:paraId="6DBFDFC2" w14:textId="77777777" w:rsidTr="00D24227">
        <w:trPr>
          <w:trHeight w:val="274"/>
        </w:trPr>
        <w:tc>
          <w:tcPr>
            <w:tcW w:w="738" w:type="dxa"/>
            <w:vMerge/>
            <w:shd w:val="clear" w:color="auto" w:fill="auto"/>
          </w:tcPr>
          <w:p w14:paraId="3CF941C4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tcBorders>
              <w:top w:val="dashed" w:sz="4" w:space="0" w:color="auto"/>
            </w:tcBorders>
            <w:shd w:val="clear" w:color="auto" w:fill="auto"/>
          </w:tcPr>
          <w:p w14:paraId="415CD272" w14:textId="77777777" w:rsidR="00976406" w:rsidRPr="0084763A" w:rsidRDefault="00976406" w:rsidP="00D24227">
            <w:pPr>
              <w:spacing w:after="0" w:line="300" w:lineRule="auto"/>
              <w:jc w:val="both"/>
              <w:rPr>
                <w:rFonts w:ascii="Times New Roman" w:eastAsia="Calibri" w:hAnsi="Times New Roman"/>
                <w:color w:val="000000"/>
                <w:sz w:val="26"/>
                <w:szCs w:val="26"/>
                <w:lang w:val="en-US"/>
              </w:rPr>
            </w:pPr>
            <w:r w:rsidRPr="0084763A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Để được vào vòng tiếp theo mỗi bạn cần đạt ít nhất 700 điểm nên bạn An và Bách được vào vòng tiếp theo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21023BE1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6"/>
                <w:szCs w:val="26"/>
                <w:lang w:val="en-US"/>
              </w:rPr>
            </w:pPr>
            <w:r w:rsidRPr="0084763A">
              <w:rPr>
                <w:noProof/>
                <w:sz w:val="26"/>
                <w:szCs w:val="26"/>
                <w:lang w:val="en-US"/>
              </w:rPr>
              <w:t>0,25</w:t>
            </w:r>
          </w:p>
        </w:tc>
      </w:tr>
      <w:tr w:rsidR="00976406" w:rsidRPr="0084763A" w14:paraId="40CBA5C1" w14:textId="77777777" w:rsidTr="00D24227">
        <w:trPr>
          <w:trHeight w:val="406"/>
        </w:trPr>
        <w:tc>
          <w:tcPr>
            <w:tcW w:w="9243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74F7F814" w14:textId="77777777" w:rsidR="00976406" w:rsidRPr="0084763A" w:rsidRDefault="00976406" w:rsidP="00D24227">
            <w:pPr>
              <w:spacing w:after="0" w:line="240" w:lineRule="auto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 10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F518F7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b/>
                <w:noProof/>
                <w:color w:val="0000FF"/>
                <w:sz w:val="28"/>
                <w:szCs w:val="28"/>
                <w:lang w:val="en-US"/>
              </w:rPr>
              <w:t>2</w:t>
            </w:r>
            <w:r w:rsidRPr="0084763A">
              <w:rPr>
                <w:b/>
                <w:noProof/>
                <w:color w:val="0000FF"/>
                <w:sz w:val="28"/>
                <w:szCs w:val="28"/>
              </w:rPr>
              <w:t>,</w:t>
            </w:r>
            <w:r w:rsidRPr="0084763A">
              <w:rPr>
                <w:b/>
                <w:noProof/>
                <w:color w:val="0000FF"/>
                <w:sz w:val="28"/>
                <w:szCs w:val="28"/>
                <w:lang w:val="en-US"/>
              </w:rPr>
              <w:t>5</w:t>
            </w:r>
          </w:p>
        </w:tc>
      </w:tr>
      <w:tr w:rsidR="00976406" w:rsidRPr="0084763A" w14:paraId="1D3DE5FE" w14:textId="77777777" w:rsidTr="00D24227">
        <w:trPr>
          <w:trHeight w:val="70"/>
        </w:trPr>
        <w:tc>
          <w:tcPr>
            <w:tcW w:w="738" w:type="dxa"/>
            <w:tcBorders>
              <w:bottom w:val="dashed" w:sz="4" w:space="0" w:color="auto"/>
            </w:tcBorders>
            <w:shd w:val="clear" w:color="auto" w:fill="auto"/>
          </w:tcPr>
          <w:p w14:paraId="5FA2B7C6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  <w:p w14:paraId="00711EE5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color w:val="0000FF"/>
                <w:sz w:val="28"/>
                <w:szCs w:val="28"/>
                <w:lang w:val="en-US"/>
              </w:rPr>
              <w:t>a</w:t>
            </w:r>
          </w:p>
        </w:tc>
        <w:tc>
          <w:tcPr>
            <w:tcW w:w="8505" w:type="dxa"/>
            <w:tcBorders>
              <w:bottom w:val="dashed" w:sz="4" w:space="0" w:color="auto"/>
            </w:tcBorders>
            <w:shd w:val="clear" w:color="auto" w:fill="auto"/>
          </w:tcPr>
          <w:p w14:paraId="0EBAE341" w14:textId="77777777" w:rsidR="00976406" w:rsidRDefault="00976406" w:rsidP="00D24227">
            <w:pPr>
              <w:spacing w:after="0" w:line="300" w:lineRule="auto"/>
              <w:ind w:left="-110"/>
              <w:jc w:val="both"/>
              <w:rPr>
                <w:rFonts w:ascii="Times New Roman" w:eastAsiaTheme="minorHAnsi" w:hAnsi="Times New Roman"/>
                <w:noProof/>
                <w:sz w:val="28"/>
                <w:szCs w:val="28"/>
                <w:lang w:val="en-US"/>
              </w:rPr>
            </w:pPr>
            <w:r w:rsidRPr="0084763A">
              <w:rPr>
                <w:rFonts w:ascii="Times New Roman" w:eastAsiaTheme="minorHAnsi" w:hAnsi="Times New Roman"/>
                <w:noProof/>
                <w:sz w:val="28"/>
                <w:szCs w:val="28"/>
                <w:lang w:val="en-US"/>
              </w:rPr>
              <w:t xml:space="preserve">Chiều rộng sân nhà bà Hà là </w:t>
            </w:r>
            <w:r w:rsidRPr="0084763A">
              <w:rPr>
                <w:rFonts w:ascii="Times New Roman" w:eastAsiaTheme="minorHAnsi" w:hAnsi="Times New Roman"/>
                <w:noProof/>
                <w:position w:val="-4"/>
                <w:sz w:val="28"/>
                <w:szCs w:val="28"/>
                <w:lang w:val="en-US"/>
              </w:rPr>
              <w:object w:dxaOrig="200" w:dyaOrig="300" w14:anchorId="35FFAFB0">
                <v:shape id="_x0000_i1107" type="#_x0000_t75" style="width:10.2pt;height:14.95pt" o:ole="">
                  <v:imagedata r:id="rId174" o:title=""/>
                </v:shape>
                <o:OLEObject Type="Embed" ProgID="Equation.DSMT4" ShapeID="_x0000_i1107" DrawAspect="Content" ObjectID="_1828421675" r:id="rId175"/>
              </w:object>
            </w:r>
            <w:r w:rsidRPr="0084763A">
              <w:rPr>
                <w:rFonts w:ascii="Times New Roman" w:eastAsiaTheme="minorHAnsi" w:hAnsi="Times New Roman"/>
                <w:noProof/>
                <w:position w:val="-10"/>
                <w:sz w:val="28"/>
                <w:szCs w:val="28"/>
                <w:lang w:val="en-US"/>
              </w:rPr>
              <w:object w:dxaOrig="1260" w:dyaOrig="320" w14:anchorId="2D03D060">
                <v:shape id="_x0000_i1108" type="#_x0000_t75" style="width:63.15pt;height:16.3pt" o:ole="">
                  <v:imagedata r:id="rId176" o:title=""/>
                </v:shape>
                <o:OLEObject Type="Embed" ProgID="Equation.DSMT4" ShapeID="_x0000_i1108" DrawAspect="Content" ObjectID="_1828421676" r:id="rId177"/>
              </w:object>
            </w:r>
          </w:p>
          <w:p w14:paraId="32ACE099" w14:textId="77777777" w:rsidR="00976406" w:rsidRPr="0084763A" w:rsidRDefault="00976406" w:rsidP="00D24227">
            <w:pPr>
              <w:spacing w:after="0" w:line="300" w:lineRule="auto"/>
              <w:ind w:left="-110"/>
              <w:jc w:val="both"/>
              <w:rPr>
                <w:rFonts w:ascii="Times New Roman" w:eastAsiaTheme="minorHAnsi" w:hAnsi="Times New Roman"/>
                <w:noProof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>D</w:t>
            </w:r>
            <w:r w:rsidRPr="00EE3F5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>iện tích sân nhà bà Hà</w:t>
            </w: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là </w:t>
            </w:r>
            <w:r w:rsidRPr="0084763A">
              <w:rPr>
                <w:rFonts w:ascii="Times New Roman" w:eastAsiaTheme="minorHAnsi" w:hAnsi="Times New Roman"/>
                <w:noProof/>
                <w:position w:val="-18"/>
                <w:sz w:val="26"/>
                <w:szCs w:val="26"/>
                <w:lang w:val="en-US"/>
              </w:rPr>
              <w:object w:dxaOrig="1380" w:dyaOrig="460" w14:anchorId="065DB9C3">
                <v:shape id="_x0000_i1109" type="#_x0000_t75" style="width:69.3pt;height:23.1pt" o:ole="">
                  <v:imagedata r:id="rId178" o:title=""/>
                </v:shape>
                <o:OLEObject Type="Embed" ProgID="Equation.DSMT4" ShapeID="_x0000_i1109" DrawAspect="Content" ObjectID="_1828421677" r:id="rId179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2D312476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</w:p>
          <w:p w14:paraId="5150A104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,0</w:t>
            </w:r>
          </w:p>
        </w:tc>
      </w:tr>
      <w:tr w:rsidR="00976406" w:rsidRPr="0084763A" w14:paraId="0FA7D605" w14:textId="77777777" w:rsidTr="00D24227">
        <w:trPr>
          <w:trHeight w:val="70"/>
        </w:trPr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6AAD00A9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  <w:p w14:paraId="09FF46DD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  <w:p w14:paraId="214E3C3E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b/>
                <w:color w:val="0000FF"/>
                <w:sz w:val="28"/>
                <w:szCs w:val="28"/>
                <w:lang w:val="en-US"/>
              </w:rPr>
              <w:t>b</w:t>
            </w:r>
          </w:p>
          <w:p w14:paraId="5169D397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63E7231E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Một viên gạch có diện tích là </w:t>
            </w:r>
            <w:r w:rsidRPr="003F16D9">
              <w:rPr>
                <w:rFonts w:ascii="Times New Roman" w:hAnsi="Times New Roman"/>
                <w:position w:val="-18"/>
                <w:sz w:val="26"/>
                <w:szCs w:val="26"/>
              </w:rPr>
              <w:object w:dxaOrig="2820" w:dyaOrig="460" w14:anchorId="54AC1ADF">
                <v:shape id="_x0000_i1110" type="#_x0000_t75" style="width:141.3pt;height:23.1pt" o:ole="">
                  <v:imagedata r:id="rId180" o:title=""/>
                </v:shape>
                <o:OLEObject Type="Embed" ProgID="Equation.DSMT4" ShapeID="_x0000_i1110" DrawAspect="Content" ObjectID="_1828421678" r:id="rId181"/>
              </w:object>
            </w:r>
            <w:r w:rsidRPr="003F16D9">
              <w:rPr>
                <w:rFonts w:ascii="Times New Roman" w:hAnsi="Times New Roman"/>
                <w:sz w:val="26"/>
                <w:szCs w:val="26"/>
                <w:lang w:val="en-US"/>
              </w:rPr>
              <w:t>.</w:t>
            </w:r>
          </w:p>
          <w:p w14:paraId="353B18E1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F16D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Diện tích đất còn lại sau khi để lại 8 ô trồng cây là </w:t>
            </w:r>
            <w:r w:rsidRPr="003F16D9">
              <w:rPr>
                <w:rFonts w:ascii="Times New Roman" w:hAnsi="Times New Roman"/>
                <w:position w:val="-18"/>
                <w:sz w:val="26"/>
                <w:szCs w:val="26"/>
                <w:lang w:val="en-US"/>
              </w:rPr>
              <w:object w:dxaOrig="1820" w:dyaOrig="460" w14:anchorId="698FBD38">
                <v:shape id="_x0000_i1111" type="#_x0000_t75" style="width:91pt;height:23.1pt" o:ole="">
                  <v:imagedata r:id="rId182" o:title=""/>
                </v:shape>
                <o:OLEObject Type="Embed" ProgID="Equation.DSMT4" ShapeID="_x0000_i1111" DrawAspect="Content" ObjectID="_1828421679" r:id="rId183"/>
              </w:object>
            </w:r>
          </w:p>
          <w:p w14:paraId="3736478E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</w:pPr>
            <w:r w:rsidRPr="003F16D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ố viên gạch </w:t>
            </w: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cần dùng là </w:t>
            </w:r>
            <w:r w:rsidRPr="003F16D9">
              <w:rPr>
                <w:rFonts w:ascii="Times New Roman" w:eastAsiaTheme="minorHAnsi" w:hAnsi="Times New Roman"/>
                <w:noProof/>
                <w:position w:val="-10"/>
                <w:sz w:val="26"/>
                <w:szCs w:val="26"/>
                <w:lang w:val="en-US"/>
              </w:rPr>
              <w:object w:dxaOrig="1540" w:dyaOrig="320" w14:anchorId="4A5AEFE0">
                <v:shape id="_x0000_i1112" type="#_x0000_t75" style="width:76.75pt;height:16.3pt" o:ole="">
                  <v:imagedata r:id="rId184" o:title=""/>
                </v:shape>
                <o:OLEObject Type="Embed" ProgID="Equation.DSMT4" ShapeID="_x0000_i1112" DrawAspect="Content" ObjectID="_1828421680" r:id="rId185"/>
              </w:object>
            </w: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(viên).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3863E7EE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</w:p>
          <w:p w14:paraId="6BC56B07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,0</w:t>
            </w:r>
          </w:p>
        </w:tc>
      </w:tr>
      <w:tr w:rsidR="00976406" w:rsidRPr="0084763A" w14:paraId="6B6241DE" w14:textId="77777777" w:rsidTr="00D24227">
        <w:trPr>
          <w:trHeight w:val="70"/>
        </w:trPr>
        <w:tc>
          <w:tcPr>
            <w:tcW w:w="738" w:type="dxa"/>
            <w:tcBorders>
              <w:top w:val="dashed" w:sz="4" w:space="0" w:color="auto"/>
            </w:tcBorders>
            <w:shd w:val="clear" w:color="auto" w:fill="auto"/>
          </w:tcPr>
          <w:p w14:paraId="34CA35A4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  <w:p w14:paraId="4C78946B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</w:p>
          <w:p w14:paraId="48E29D6B" w14:textId="77777777" w:rsidR="00976406" w:rsidRPr="0084763A" w:rsidRDefault="00976406" w:rsidP="00D24227">
            <w:pPr>
              <w:pStyle w:val="Default"/>
              <w:jc w:val="center"/>
              <w:rPr>
                <w:b/>
                <w:color w:val="0000FF"/>
                <w:sz w:val="28"/>
                <w:szCs w:val="28"/>
                <w:lang w:val="en-US"/>
              </w:rPr>
            </w:pPr>
            <w:r w:rsidRPr="0084763A">
              <w:rPr>
                <w:b/>
                <w:color w:val="0000FF"/>
                <w:sz w:val="28"/>
                <w:szCs w:val="28"/>
                <w:lang w:val="en-US"/>
              </w:rPr>
              <w:t>c</w:t>
            </w:r>
          </w:p>
        </w:tc>
        <w:tc>
          <w:tcPr>
            <w:tcW w:w="8505" w:type="dxa"/>
            <w:tcBorders>
              <w:top w:val="dashed" w:sz="4" w:space="0" w:color="auto"/>
            </w:tcBorders>
            <w:shd w:val="clear" w:color="auto" w:fill="auto"/>
          </w:tcPr>
          <w:p w14:paraId="38BDF5D4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</w:pP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Vì </w:t>
            </w:r>
            <w:r w:rsidRPr="003F16D9">
              <w:rPr>
                <w:rFonts w:ascii="Times New Roman" w:eastAsiaTheme="minorHAnsi" w:hAnsi="Times New Roman"/>
                <w:noProof/>
                <w:position w:val="-10"/>
                <w:sz w:val="26"/>
                <w:szCs w:val="26"/>
                <w:lang w:val="en-US"/>
              </w:rPr>
              <w:object w:dxaOrig="1540" w:dyaOrig="320" w14:anchorId="1DB138BF">
                <v:shape id="_x0000_i1113" type="#_x0000_t75" style="width:76.75pt;height:16.3pt" o:ole="">
                  <v:imagedata r:id="rId186" o:title=""/>
                </v:shape>
                <o:OLEObject Type="Embed" ProgID="Equation.DSMT4" ShapeID="_x0000_i1113" DrawAspect="Content" ObjectID="_1828421681" r:id="rId187"/>
              </w:object>
            </w:r>
          </w:p>
          <w:p w14:paraId="6A8C8554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</w:pP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Số thùng gạch cần mua là </w:t>
            </w:r>
            <w:r w:rsidRPr="003F16D9">
              <w:rPr>
                <w:rFonts w:ascii="Times New Roman" w:eastAsiaTheme="minorHAnsi" w:hAnsi="Times New Roman"/>
                <w:noProof/>
                <w:position w:val="-4"/>
                <w:sz w:val="26"/>
                <w:szCs w:val="26"/>
                <w:lang w:val="en-US"/>
              </w:rPr>
              <w:object w:dxaOrig="320" w:dyaOrig="260" w14:anchorId="32DABF18">
                <v:shape id="_x0000_i1114" type="#_x0000_t75" style="width:16.3pt;height:12.9pt" o:ole="">
                  <v:imagedata r:id="rId188" o:title=""/>
                </v:shape>
                <o:OLEObject Type="Embed" ProgID="Equation.DSMT4" ShapeID="_x0000_i1114" DrawAspect="Content" ObjectID="_1828421682" r:id="rId189"/>
              </w:object>
            </w: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thùng</w:t>
            </w:r>
          </w:p>
          <w:p w14:paraId="2BE3D403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Mỗi thùng </w:t>
            </w: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gạch </w:t>
            </w: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lát được </w:t>
            </w: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diện tích là </w:t>
            </w:r>
            <w:r w:rsidRPr="003F16D9">
              <w:rPr>
                <w:rFonts w:ascii="Times New Roman" w:hAnsi="Times New Roman"/>
                <w:position w:val="-18"/>
                <w:sz w:val="26"/>
                <w:szCs w:val="26"/>
              </w:rPr>
              <w:object w:dxaOrig="1700" w:dyaOrig="460" w14:anchorId="0CE1CF0B">
                <v:shape id="_x0000_i1115" type="#_x0000_t75" style="width:84.9pt;height:23.1pt" o:ole="">
                  <v:imagedata r:id="rId190" o:title=""/>
                </v:shape>
                <o:OLEObject Type="Embed" ProgID="Equation.DSMT4" ShapeID="_x0000_i1115" DrawAspect="Content" ObjectID="_1828421683" r:id="rId191"/>
              </w:object>
            </w:r>
          </w:p>
          <w:p w14:paraId="5E495187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3F16D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ố tiền mua một thùng gạch là </w:t>
            </w:r>
            <w:r w:rsidRPr="003F16D9">
              <w:rPr>
                <w:rFonts w:ascii="Times New Roman" w:hAnsi="Times New Roman"/>
                <w:position w:val="-10"/>
                <w:sz w:val="26"/>
                <w:szCs w:val="26"/>
                <w:lang w:val="en-US"/>
              </w:rPr>
              <w:object w:dxaOrig="2160" w:dyaOrig="320" w14:anchorId="4DD08BDF">
                <v:shape id="_x0000_i1116" type="#_x0000_t75" style="width:108pt;height:15.6pt" o:ole="">
                  <v:imagedata r:id="rId192" o:title=""/>
                </v:shape>
                <o:OLEObject Type="Embed" ProgID="Equation.DSMT4" ShapeID="_x0000_i1116" DrawAspect="Content" ObjectID="_1828421684" r:id="rId193"/>
              </w:object>
            </w:r>
            <w:r w:rsidRPr="003F16D9">
              <w:rPr>
                <w:rFonts w:ascii="Times New Roman" w:hAnsi="Times New Roman"/>
                <w:sz w:val="26"/>
                <w:szCs w:val="26"/>
                <w:lang w:val="en-US"/>
              </w:rPr>
              <w:t>(đồng)</w:t>
            </w:r>
          </w:p>
          <w:p w14:paraId="3DC98B19" w14:textId="77777777" w:rsidR="00976406" w:rsidRPr="003F16D9" w:rsidRDefault="00976406" w:rsidP="00D24227">
            <w:pPr>
              <w:spacing w:after="0" w:line="300" w:lineRule="auto"/>
              <w:contextualSpacing/>
              <w:jc w:val="both"/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</w:pPr>
            <w:r w:rsidRPr="003F16D9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Bà Hà cần số tiền để mua gạch là </w:t>
            </w:r>
            <w:r w:rsidRPr="003F16D9">
              <w:rPr>
                <w:rFonts w:ascii="Times New Roman" w:hAnsi="Times New Roman"/>
                <w:position w:val="-18"/>
                <w:sz w:val="26"/>
                <w:szCs w:val="26"/>
                <w:lang w:val="en-US"/>
              </w:rPr>
              <w:object w:dxaOrig="2160" w:dyaOrig="400" w14:anchorId="5492D0AA">
                <v:shape id="_x0000_i1117" type="#_x0000_t75" style="width:108pt;height:19.7pt" o:ole="">
                  <v:imagedata r:id="rId194" o:title=""/>
                </v:shape>
                <o:OLEObject Type="Embed" ProgID="Equation.DSMT4" ShapeID="_x0000_i1117" DrawAspect="Content" ObjectID="_1828421685" r:id="rId195"/>
              </w:object>
            </w:r>
            <w:r w:rsidRPr="003F16D9">
              <w:rPr>
                <w:rFonts w:ascii="Times New Roman" w:hAnsi="Times New Roman"/>
                <w:sz w:val="26"/>
                <w:szCs w:val="26"/>
                <w:lang w:val="en-US"/>
              </w:rPr>
              <w:t>(đồng)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77EA1CDD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0,5</w:t>
            </w:r>
          </w:p>
        </w:tc>
      </w:tr>
      <w:tr w:rsidR="00976406" w:rsidRPr="0084763A" w14:paraId="7F0C3097" w14:textId="77777777" w:rsidTr="00D24227">
        <w:trPr>
          <w:trHeight w:val="70"/>
        </w:trPr>
        <w:tc>
          <w:tcPr>
            <w:tcW w:w="9243" w:type="dxa"/>
            <w:gridSpan w:val="2"/>
            <w:shd w:val="clear" w:color="auto" w:fill="D9D9D9" w:themeFill="background1" w:themeFillShade="D9"/>
          </w:tcPr>
          <w:p w14:paraId="3385DDF5" w14:textId="77777777" w:rsidR="00976406" w:rsidRPr="0084763A" w:rsidRDefault="00976406" w:rsidP="00D24227">
            <w:pPr>
              <w:tabs>
                <w:tab w:val="left" w:pos="2835"/>
                <w:tab w:val="left" w:pos="5386"/>
                <w:tab w:val="left" w:pos="7937"/>
              </w:tabs>
              <w:spacing w:after="0" w:line="264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763A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 11.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14:paraId="31A0C0AB" w14:textId="77777777" w:rsidR="00976406" w:rsidRPr="0084763A" w:rsidRDefault="00976406" w:rsidP="00D24227">
            <w:pPr>
              <w:pStyle w:val="Default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84763A">
              <w:rPr>
                <w:b/>
                <w:noProof/>
                <w:color w:val="0000FF"/>
                <w:sz w:val="28"/>
                <w:szCs w:val="28"/>
                <w:lang w:val="en-US"/>
              </w:rPr>
              <w:t>0</w:t>
            </w:r>
            <w:r w:rsidRPr="0084763A">
              <w:rPr>
                <w:b/>
                <w:noProof/>
                <w:color w:val="0000FF"/>
                <w:sz w:val="28"/>
                <w:szCs w:val="28"/>
              </w:rPr>
              <w:t>,</w:t>
            </w:r>
            <w:r w:rsidRPr="0084763A">
              <w:rPr>
                <w:b/>
                <w:noProof/>
                <w:color w:val="0000FF"/>
                <w:sz w:val="28"/>
                <w:szCs w:val="28"/>
                <w:lang w:val="en-US"/>
              </w:rPr>
              <w:t>5</w:t>
            </w:r>
          </w:p>
        </w:tc>
      </w:tr>
      <w:tr w:rsidR="00976406" w:rsidRPr="0084763A" w14:paraId="7ACFEAA4" w14:textId="77777777" w:rsidTr="00D24227">
        <w:trPr>
          <w:trHeight w:val="1078"/>
        </w:trPr>
        <w:tc>
          <w:tcPr>
            <w:tcW w:w="738" w:type="dxa"/>
            <w:shd w:val="clear" w:color="auto" w:fill="auto"/>
          </w:tcPr>
          <w:p w14:paraId="11B11435" w14:textId="77777777" w:rsidR="00976406" w:rsidRPr="0084763A" w:rsidRDefault="00976406" w:rsidP="00D24227">
            <w:pPr>
              <w:pStyle w:val="Default"/>
              <w:rPr>
                <w:b/>
                <w:color w:val="0000FF"/>
                <w:sz w:val="28"/>
                <w:szCs w:val="28"/>
                <w:lang w:val="en-US"/>
              </w:rPr>
            </w:pPr>
          </w:p>
        </w:tc>
        <w:tc>
          <w:tcPr>
            <w:tcW w:w="8505" w:type="dxa"/>
            <w:shd w:val="clear" w:color="auto" w:fill="auto"/>
          </w:tcPr>
          <w:p w14:paraId="5160F8C3" w14:textId="77777777" w:rsidR="00976406" w:rsidRPr="00CC1DDC" w:rsidRDefault="00976406" w:rsidP="00D24227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</w:pP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Bàn cờ vua là một hình vuông có </w:t>
            </w:r>
            <w:r w:rsidRPr="00CC1DDC">
              <w:rPr>
                <w:rFonts w:ascii="Times New Roman" w:eastAsiaTheme="minorHAnsi" w:hAnsi="Times New Roman"/>
                <w:noProof/>
                <w:position w:val="-4"/>
                <w:sz w:val="26"/>
                <w:szCs w:val="26"/>
                <w:lang w:val="en-US"/>
              </w:rPr>
              <w:object w:dxaOrig="200" w:dyaOrig="260" w14:anchorId="1F5BDDC1">
                <v:shape id="_x0000_i1118" type="#_x0000_t75" style="width:10.2pt;height:12.9pt" o:ole="">
                  <v:imagedata r:id="rId196" o:title=""/>
                </v:shape>
                <o:OLEObject Type="Embed" ProgID="Equation.DSMT4" ShapeID="_x0000_i1118" DrawAspect="Content" ObjectID="_1828421686" r:id="rId197"/>
              </w:objec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trục đối xứng là hai đường chéo và đường thẳng </w:t>
            </w: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tiếp giáp </w: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giữa cột </w:t>
            </w:r>
            <w:r w:rsidRPr="00CC1DDC">
              <w:rPr>
                <w:rFonts w:ascii="Times New Roman" w:eastAsiaTheme="minorHAnsi" w:hAnsi="Times New Roman"/>
                <w:noProof/>
                <w:position w:val="-4"/>
                <w:sz w:val="26"/>
                <w:szCs w:val="26"/>
                <w:lang w:val="en-US"/>
              </w:rPr>
              <w:object w:dxaOrig="260" w:dyaOrig="260" w14:anchorId="22570058">
                <v:shape id="_x0000_i1119" type="#_x0000_t75" style="width:12.9pt;height:12.9pt" o:ole="">
                  <v:imagedata r:id="rId198" o:title=""/>
                </v:shape>
                <o:OLEObject Type="Embed" ProgID="Equation.DSMT4" ShapeID="_x0000_i1119" DrawAspect="Content" ObjectID="_1828421687" r:id="rId199"/>
              </w:objec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và </w:t>
            </w:r>
            <w:r w:rsidRPr="00CC1DDC">
              <w:rPr>
                <w:rFonts w:ascii="Times New Roman" w:eastAsiaTheme="minorHAnsi" w:hAnsi="Times New Roman"/>
                <w:noProof/>
                <w:position w:val="-4"/>
                <w:sz w:val="26"/>
                <w:szCs w:val="26"/>
                <w:lang w:val="en-US"/>
              </w:rPr>
              <w:object w:dxaOrig="260" w:dyaOrig="260" w14:anchorId="7EB4F187">
                <v:shape id="_x0000_i1120" type="#_x0000_t75" style="width:12.9pt;height:12.9pt" o:ole="">
                  <v:imagedata r:id="rId200" o:title=""/>
                </v:shape>
                <o:OLEObject Type="Embed" ProgID="Equation.DSMT4" ShapeID="_x0000_i1120" DrawAspect="Content" ObjectID="_1828421688" r:id="rId201"/>
              </w:objec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>, đường thẳng</w:t>
            </w: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tiếp giáp </w: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giữa hàng </w:t>
            </w:r>
            <w:r w:rsidRPr="00CC1DDC">
              <w:rPr>
                <w:rFonts w:ascii="Times New Roman" w:eastAsiaTheme="minorHAnsi" w:hAnsi="Times New Roman"/>
                <w:noProof/>
                <w:position w:val="-4"/>
                <w:sz w:val="26"/>
                <w:szCs w:val="26"/>
                <w:lang w:val="en-US"/>
              </w:rPr>
              <w:object w:dxaOrig="200" w:dyaOrig="260" w14:anchorId="7EA2C5C5">
                <v:shape id="_x0000_i1121" type="#_x0000_t75" style="width:10.2pt;height:12.9pt" o:ole="">
                  <v:imagedata r:id="rId202" o:title=""/>
                </v:shape>
                <o:OLEObject Type="Embed" ProgID="Equation.DSMT4" ShapeID="_x0000_i1121" DrawAspect="Content" ObjectID="_1828421689" r:id="rId203"/>
              </w:objec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 và </w:t>
            </w:r>
            <w:r w:rsidRPr="00CC1DDC">
              <w:rPr>
                <w:rFonts w:ascii="Times New Roman" w:eastAsiaTheme="minorHAnsi" w:hAnsi="Times New Roman"/>
                <w:noProof/>
                <w:position w:val="-4"/>
                <w:sz w:val="26"/>
                <w:szCs w:val="26"/>
                <w:lang w:val="en-US"/>
              </w:rPr>
              <w:object w:dxaOrig="180" w:dyaOrig="240" w14:anchorId="458A0EFA">
                <v:shape id="_x0000_i1122" type="#_x0000_t75" style="width:8.85pt;height:12.25pt" o:ole="">
                  <v:imagedata r:id="rId204" o:title=""/>
                </v:shape>
                <o:OLEObject Type="Embed" ProgID="Equation.DSMT4" ShapeID="_x0000_i1122" DrawAspect="Content" ObjectID="_1828421690" r:id="rId205"/>
              </w:objec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>.</w:t>
            </w:r>
          </w:p>
          <w:p w14:paraId="103443EF" w14:textId="77777777" w:rsidR="00976406" w:rsidRPr="0084763A" w:rsidRDefault="00976406" w:rsidP="00D24227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Theme="minorHAnsi" w:hAnsi="Times New Roman"/>
                <w:noProof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>Do đó c</w:t>
            </w:r>
            <w:r w:rsidRPr="00CC1DDC">
              <w:rPr>
                <w:rFonts w:ascii="Times New Roman" w:eastAsiaTheme="minorHAnsi" w:hAnsi="Times New Roman"/>
                <w:noProof/>
                <w:sz w:val="26"/>
                <w:szCs w:val="26"/>
                <w:lang w:val="en-US"/>
              </w:rPr>
              <w:t xml:space="preserve">ác </w:t>
            </w:r>
            <w:r w:rsidRPr="00BD7102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 xml:space="preserve">quân cờ đối xứng với </w:t>
            </w:r>
            <w:r w:rsidRPr="00CC1DDC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>Vua trắng</w:t>
            </w:r>
            <w:r w:rsidRPr="00BD7102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 xml:space="preserve"> qua </w:t>
            </w:r>
            <w:r w:rsidRPr="00CC1DDC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 xml:space="preserve">các </w:t>
            </w:r>
            <w:r w:rsidRPr="00BD7102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>trục đối xứng</w:t>
            </w:r>
            <w:r w:rsidRPr="00CC1DDC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 xml:space="preserve"> của bàn cờ nằm trên các ô </w:t>
            </w:r>
            <w:r w:rsidRPr="00CC1DDC">
              <w:rPr>
                <w:rFonts w:ascii="Times New Roman" w:eastAsiaTheme="minorHAnsi" w:hAnsi="Times New Roman"/>
                <w:bCs/>
                <w:noProof/>
                <w:position w:val="-10"/>
                <w:sz w:val="26"/>
                <w:szCs w:val="26"/>
                <w:lang w:val="en-US"/>
              </w:rPr>
              <w:object w:dxaOrig="1520" w:dyaOrig="320" w14:anchorId="5C6D62C3">
                <v:shape id="_x0000_i1123" type="#_x0000_t75" style="width:76.1pt;height:15.6pt" o:ole="">
                  <v:imagedata r:id="rId206" o:title=""/>
                </v:shape>
                <o:OLEObject Type="Embed" ProgID="Equation.DSMT4" ShapeID="_x0000_i1123" DrawAspect="Content" ObjectID="_1828421691" r:id="rId207"/>
              </w:object>
            </w:r>
            <w:r w:rsidRPr="00CC1DDC">
              <w:rPr>
                <w:rFonts w:ascii="Times New Roman" w:eastAsiaTheme="minorHAnsi" w:hAnsi="Times New Roman"/>
                <w:bCs/>
                <w:noProof/>
                <w:sz w:val="26"/>
                <w:szCs w:val="26"/>
                <w:lang w:val="en-US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01EDB4D" w14:textId="77777777" w:rsidR="00976406" w:rsidRPr="0084763A" w:rsidRDefault="00976406" w:rsidP="00D24227">
            <w:pPr>
              <w:pStyle w:val="Default"/>
              <w:jc w:val="center"/>
              <w:rPr>
                <w:noProof/>
                <w:sz w:val="28"/>
                <w:szCs w:val="28"/>
                <w:lang w:val="en-US"/>
              </w:rPr>
            </w:pPr>
            <w:r w:rsidRPr="0084763A">
              <w:rPr>
                <w:noProof/>
                <w:sz w:val="28"/>
                <w:szCs w:val="28"/>
                <w:lang w:val="en-US"/>
              </w:rPr>
              <w:t>0,5</w:t>
            </w:r>
          </w:p>
        </w:tc>
      </w:tr>
    </w:tbl>
    <w:p w14:paraId="0E92AC2F" w14:textId="2B3D65B1" w:rsidR="00976406" w:rsidRPr="0084763A" w:rsidRDefault="00976406" w:rsidP="00976406">
      <w:pPr>
        <w:spacing w:after="0"/>
        <w:jc w:val="center"/>
        <w:rPr>
          <w:rFonts w:ascii="Times New Roman" w:hAnsi="Times New Roman"/>
          <w:i/>
          <w:sz w:val="28"/>
          <w:szCs w:val="28"/>
        </w:rPr>
      </w:pPr>
      <w:r w:rsidRPr="0084763A">
        <w:rPr>
          <w:rFonts w:ascii="Times New Roman" w:hAnsi="Times New Roman"/>
          <w:b/>
          <w:noProof/>
          <w:sz w:val="28"/>
          <w:szCs w:val="28"/>
          <w:lang w:val="en-US"/>
        </w:rPr>
        <w:t>Lưu ý:</w:t>
      </w:r>
      <w:r w:rsidRPr="0084763A">
        <w:rPr>
          <w:rFonts w:ascii="Times New Roman" w:hAnsi="Times New Roman"/>
          <w:noProof/>
          <w:sz w:val="28"/>
          <w:szCs w:val="28"/>
          <w:lang w:val="en-US"/>
        </w:rPr>
        <w:t xml:space="preserve"> </w:t>
      </w:r>
      <w:r w:rsidRPr="0084763A">
        <w:rPr>
          <w:rFonts w:ascii="Times New Roman" w:hAnsi="Times New Roman"/>
          <w:i/>
          <w:noProof/>
          <w:sz w:val="28"/>
          <w:szCs w:val="28"/>
          <w:lang w:val="en-US"/>
        </w:rPr>
        <w:t>Học sinh làm cách khác đúng cho điểm tối đa.</w:t>
      </w:r>
    </w:p>
    <w:p w14:paraId="2BE4336F" w14:textId="77777777" w:rsidR="00976406" w:rsidRPr="0084763A" w:rsidRDefault="00976406" w:rsidP="009764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84763A">
        <w:rPr>
          <w:rFonts w:ascii="Times New Roman" w:hAnsi="Times New Roman"/>
          <w:b/>
          <w:sz w:val="28"/>
          <w:szCs w:val="28"/>
          <w:lang w:val="en-US"/>
        </w:rPr>
        <w:t>-------------Hết-------------</w:t>
      </w:r>
    </w:p>
    <w:p w14:paraId="6C95F12E" w14:textId="77777777" w:rsidR="00976406" w:rsidRPr="0084763A" w:rsidRDefault="00976406" w:rsidP="00976406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F5252F8" w14:textId="77777777" w:rsidR="00976406" w:rsidRPr="0084763A" w:rsidRDefault="00976406" w:rsidP="00976406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9F88D9C" w14:textId="77777777" w:rsidR="00D60F9C" w:rsidRPr="00D34B60" w:rsidRDefault="00D60F9C" w:rsidP="00D34B60">
      <w:pPr>
        <w:spacing w:after="0" w:line="240" w:lineRule="auto"/>
        <w:ind w:left="40" w:firstLine="40"/>
        <w:jc w:val="center"/>
        <w:rPr>
          <w:rFonts w:ascii="Times New Roman" w:hAnsi="Times New Roman"/>
          <w:b/>
          <w:sz w:val="26"/>
          <w:szCs w:val="26"/>
          <w:lang w:val="en-US"/>
        </w:rPr>
      </w:pPr>
      <w:bookmarkStart w:id="1" w:name="_GoBack"/>
      <w:bookmarkEnd w:id="1"/>
    </w:p>
    <w:sectPr w:rsidR="00D60F9C" w:rsidRPr="00D34B60" w:rsidSect="00FA55BF">
      <w:headerReference w:type="default" r:id="rId208"/>
      <w:footerReference w:type="default" r:id="rId209"/>
      <w:pgSz w:w="11906" w:h="16838" w:code="9"/>
      <w:pgMar w:top="851" w:right="707" w:bottom="567" w:left="709" w:header="42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AA16E6" w14:textId="77777777" w:rsidR="001447FD" w:rsidRDefault="001447FD" w:rsidP="00FA4284">
      <w:pPr>
        <w:spacing w:after="0" w:line="240" w:lineRule="auto"/>
      </w:pPr>
      <w:r>
        <w:separator/>
      </w:r>
    </w:p>
  </w:endnote>
  <w:endnote w:type="continuationSeparator" w:id="0">
    <w:p w14:paraId="438B1448" w14:textId="77777777" w:rsidR="001447FD" w:rsidRDefault="001447FD" w:rsidP="00FA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36AE62" w14:textId="1200CC14" w:rsidR="00FB5750" w:rsidRPr="00FB5750" w:rsidRDefault="00FB5750" w:rsidP="00FB575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FB5750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FB5750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B5750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B5750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FB5750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B5750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FB5750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FB5750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FB5750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FB5750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FB5750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FB5750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  <w:r w:rsidRPr="00FB5750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5845CD" w14:textId="77777777" w:rsidR="001447FD" w:rsidRDefault="001447FD" w:rsidP="00FA4284">
      <w:pPr>
        <w:spacing w:after="0" w:line="240" w:lineRule="auto"/>
      </w:pPr>
      <w:r>
        <w:separator/>
      </w:r>
    </w:p>
  </w:footnote>
  <w:footnote w:type="continuationSeparator" w:id="0">
    <w:p w14:paraId="2AA9B0DC" w14:textId="77777777" w:rsidR="001447FD" w:rsidRDefault="001447FD" w:rsidP="00FA4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505C39" w14:textId="77777777" w:rsidR="00FB5750" w:rsidRPr="00FB5750" w:rsidRDefault="00FB5750" w:rsidP="00FB575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FB5750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FB5750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C06BC"/>
    <w:multiLevelType w:val="hybridMultilevel"/>
    <w:tmpl w:val="8AAA3384"/>
    <w:lvl w:ilvl="0" w:tplc="27E6303A">
      <w:start w:val="29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F1797"/>
    <w:multiLevelType w:val="hybridMultilevel"/>
    <w:tmpl w:val="84E4ABB2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32E3168"/>
    <w:multiLevelType w:val="hybridMultilevel"/>
    <w:tmpl w:val="5F56E7A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474EDA"/>
    <w:multiLevelType w:val="hybridMultilevel"/>
    <w:tmpl w:val="E7EA9684"/>
    <w:lvl w:ilvl="0" w:tplc="C82CEB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F5AF0"/>
    <w:multiLevelType w:val="hybridMultilevel"/>
    <w:tmpl w:val="2626F070"/>
    <w:lvl w:ilvl="0" w:tplc="8FA8A24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032D9C"/>
    <w:multiLevelType w:val="hybridMultilevel"/>
    <w:tmpl w:val="F9C6A542"/>
    <w:lvl w:ilvl="0" w:tplc="4C40ACF4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>
    <w:nsid w:val="12AB5775"/>
    <w:multiLevelType w:val="hybridMultilevel"/>
    <w:tmpl w:val="E7EA9684"/>
    <w:lvl w:ilvl="0" w:tplc="C82CEB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BE7AAE"/>
    <w:multiLevelType w:val="hybridMultilevel"/>
    <w:tmpl w:val="363E67C0"/>
    <w:lvl w:ilvl="0" w:tplc="AA9A80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F126F2"/>
    <w:multiLevelType w:val="hybridMultilevel"/>
    <w:tmpl w:val="39A008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6F775C"/>
    <w:multiLevelType w:val="hybridMultilevel"/>
    <w:tmpl w:val="5A3E5D7C"/>
    <w:lvl w:ilvl="0" w:tplc="EEBC2FD6">
      <w:start w:val="1"/>
      <w:numFmt w:val="lowerLetter"/>
      <w:lvlText w:val="%1)"/>
      <w:lvlJc w:val="left"/>
      <w:pPr>
        <w:ind w:left="1353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>
    <w:nsid w:val="16ED2A08"/>
    <w:multiLevelType w:val="hybridMultilevel"/>
    <w:tmpl w:val="7F52E6B4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>
    <w:nsid w:val="177A6ACD"/>
    <w:multiLevelType w:val="hybridMultilevel"/>
    <w:tmpl w:val="248A3938"/>
    <w:lvl w:ilvl="0" w:tplc="C166E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A4049F1"/>
    <w:multiLevelType w:val="hybridMultilevel"/>
    <w:tmpl w:val="D7963248"/>
    <w:lvl w:ilvl="0" w:tplc="7B7487DE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FA7A52"/>
    <w:multiLevelType w:val="hybridMultilevel"/>
    <w:tmpl w:val="B3B824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E874660"/>
    <w:multiLevelType w:val="hybridMultilevel"/>
    <w:tmpl w:val="6C661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537902"/>
    <w:multiLevelType w:val="hybridMultilevel"/>
    <w:tmpl w:val="F14A48DC"/>
    <w:lvl w:ilvl="0" w:tplc="D4927834">
      <w:start w:val="110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3417AE"/>
    <w:multiLevelType w:val="hybridMultilevel"/>
    <w:tmpl w:val="EE861EB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4C3149F"/>
    <w:multiLevelType w:val="hybridMultilevel"/>
    <w:tmpl w:val="8FD41AD4"/>
    <w:lvl w:ilvl="0" w:tplc="DD44215E">
      <w:start w:val="1"/>
      <w:numFmt w:val="lowerLetter"/>
      <w:lvlText w:val="%1)"/>
      <w:lvlJc w:val="left"/>
      <w:pPr>
        <w:ind w:left="2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970" w:hanging="360"/>
      </w:pPr>
    </w:lvl>
    <w:lvl w:ilvl="2" w:tplc="042A001B" w:tentative="1">
      <w:start w:val="1"/>
      <w:numFmt w:val="lowerRoman"/>
      <w:lvlText w:val="%3."/>
      <w:lvlJc w:val="right"/>
      <w:pPr>
        <w:ind w:left="1690" w:hanging="180"/>
      </w:pPr>
    </w:lvl>
    <w:lvl w:ilvl="3" w:tplc="042A000F" w:tentative="1">
      <w:start w:val="1"/>
      <w:numFmt w:val="decimal"/>
      <w:lvlText w:val="%4."/>
      <w:lvlJc w:val="left"/>
      <w:pPr>
        <w:ind w:left="2410" w:hanging="360"/>
      </w:pPr>
    </w:lvl>
    <w:lvl w:ilvl="4" w:tplc="042A0019" w:tentative="1">
      <w:start w:val="1"/>
      <w:numFmt w:val="lowerLetter"/>
      <w:lvlText w:val="%5."/>
      <w:lvlJc w:val="left"/>
      <w:pPr>
        <w:ind w:left="3130" w:hanging="360"/>
      </w:pPr>
    </w:lvl>
    <w:lvl w:ilvl="5" w:tplc="042A001B" w:tentative="1">
      <w:start w:val="1"/>
      <w:numFmt w:val="lowerRoman"/>
      <w:lvlText w:val="%6."/>
      <w:lvlJc w:val="right"/>
      <w:pPr>
        <w:ind w:left="3850" w:hanging="180"/>
      </w:pPr>
    </w:lvl>
    <w:lvl w:ilvl="6" w:tplc="042A000F" w:tentative="1">
      <w:start w:val="1"/>
      <w:numFmt w:val="decimal"/>
      <w:lvlText w:val="%7."/>
      <w:lvlJc w:val="left"/>
      <w:pPr>
        <w:ind w:left="4570" w:hanging="360"/>
      </w:pPr>
    </w:lvl>
    <w:lvl w:ilvl="7" w:tplc="042A0019" w:tentative="1">
      <w:start w:val="1"/>
      <w:numFmt w:val="lowerLetter"/>
      <w:lvlText w:val="%8."/>
      <w:lvlJc w:val="left"/>
      <w:pPr>
        <w:ind w:left="5290" w:hanging="360"/>
      </w:pPr>
    </w:lvl>
    <w:lvl w:ilvl="8" w:tplc="042A001B" w:tentative="1">
      <w:start w:val="1"/>
      <w:numFmt w:val="lowerRoman"/>
      <w:lvlText w:val="%9."/>
      <w:lvlJc w:val="right"/>
      <w:pPr>
        <w:ind w:left="6010" w:hanging="180"/>
      </w:pPr>
    </w:lvl>
  </w:abstractNum>
  <w:abstractNum w:abstractNumId="18">
    <w:nsid w:val="28073ED2"/>
    <w:multiLevelType w:val="hybridMultilevel"/>
    <w:tmpl w:val="AF6EC42A"/>
    <w:lvl w:ilvl="0" w:tplc="8AD80F24">
      <w:start w:val="1"/>
      <w:numFmt w:val="decimal"/>
      <w:lvlRestart w:val="0"/>
      <w:suff w:val="space"/>
      <w:lvlText w:val="Câu %1: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6B586F"/>
    <w:multiLevelType w:val="hybridMultilevel"/>
    <w:tmpl w:val="D8F4984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8F03A79"/>
    <w:multiLevelType w:val="hybridMultilevel"/>
    <w:tmpl w:val="E04C4162"/>
    <w:lvl w:ilvl="0" w:tplc="262601E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0196D9E"/>
    <w:multiLevelType w:val="hybridMultilevel"/>
    <w:tmpl w:val="B54244EC"/>
    <w:lvl w:ilvl="0" w:tplc="589E38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5249E9"/>
    <w:multiLevelType w:val="hybridMultilevel"/>
    <w:tmpl w:val="12F2343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E578E9"/>
    <w:multiLevelType w:val="hybridMultilevel"/>
    <w:tmpl w:val="6E08ACA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291771"/>
    <w:multiLevelType w:val="hybridMultilevel"/>
    <w:tmpl w:val="583A033C"/>
    <w:lvl w:ilvl="0" w:tplc="02165B26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590949"/>
    <w:multiLevelType w:val="hybridMultilevel"/>
    <w:tmpl w:val="D19A8A24"/>
    <w:lvl w:ilvl="0" w:tplc="F09AD34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AB1875"/>
    <w:multiLevelType w:val="hybridMultilevel"/>
    <w:tmpl w:val="F384B126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C010D7E"/>
    <w:multiLevelType w:val="hybridMultilevel"/>
    <w:tmpl w:val="21B68510"/>
    <w:lvl w:ilvl="0" w:tplc="3398ADAA">
      <w:start w:val="1"/>
      <w:numFmt w:val="decimal"/>
      <w:lvlText w:val="Câu %1."/>
      <w:lvlJc w:val="left"/>
      <w:pPr>
        <w:ind w:left="277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-119" w:hanging="360"/>
      </w:pPr>
    </w:lvl>
    <w:lvl w:ilvl="2" w:tplc="0409001B" w:tentative="1">
      <w:start w:val="1"/>
      <w:numFmt w:val="lowerRoman"/>
      <w:lvlText w:val="%3."/>
      <w:lvlJc w:val="right"/>
      <w:pPr>
        <w:ind w:left="601" w:hanging="180"/>
      </w:pPr>
    </w:lvl>
    <w:lvl w:ilvl="3" w:tplc="0409000F" w:tentative="1">
      <w:start w:val="1"/>
      <w:numFmt w:val="decimal"/>
      <w:lvlText w:val="%4."/>
      <w:lvlJc w:val="left"/>
      <w:pPr>
        <w:ind w:left="1321" w:hanging="360"/>
      </w:pPr>
    </w:lvl>
    <w:lvl w:ilvl="4" w:tplc="04090019" w:tentative="1">
      <w:start w:val="1"/>
      <w:numFmt w:val="lowerLetter"/>
      <w:lvlText w:val="%5."/>
      <w:lvlJc w:val="left"/>
      <w:pPr>
        <w:ind w:left="2041" w:hanging="360"/>
      </w:pPr>
    </w:lvl>
    <w:lvl w:ilvl="5" w:tplc="0409001B" w:tentative="1">
      <w:start w:val="1"/>
      <w:numFmt w:val="lowerRoman"/>
      <w:lvlText w:val="%6."/>
      <w:lvlJc w:val="right"/>
      <w:pPr>
        <w:ind w:left="2761" w:hanging="180"/>
      </w:pPr>
    </w:lvl>
    <w:lvl w:ilvl="6" w:tplc="0409000F" w:tentative="1">
      <w:start w:val="1"/>
      <w:numFmt w:val="decimal"/>
      <w:lvlText w:val="%7."/>
      <w:lvlJc w:val="left"/>
      <w:pPr>
        <w:ind w:left="3481" w:hanging="360"/>
      </w:pPr>
    </w:lvl>
    <w:lvl w:ilvl="7" w:tplc="04090019" w:tentative="1">
      <w:start w:val="1"/>
      <w:numFmt w:val="lowerLetter"/>
      <w:lvlText w:val="%8."/>
      <w:lvlJc w:val="left"/>
      <w:pPr>
        <w:ind w:left="4201" w:hanging="360"/>
      </w:pPr>
    </w:lvl>
    <w:lvl w:ilvl="8" w:tplc="0409001B" w:tentative="1">
      <w:start w:val="1"/>
      <w:numFmt w:val="lowerRoman"/>
      <w:lvlText w:val="%9."/>
      <w:lvlJc w:val="right"/>
      <w:pPr>
        <w:ind w:left="4921" w:hanging="180"/>
      </w:pPr>
    </w:lvl>
  </w:abstractNum>
  <w:abstractNum w:abstractNumId="28">
    <w:nsid w:val="4CA649A0"/>
    <w:multiLevelType w:val="hybridMultilevel"/>
    <w:tmpl w:val="1B40ECB8"/>
    <w:lvl w:ilvl="0" w:tplc="DE38C03A">
      <w:start w:val="3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2A1EBA"/>
    <w:multiLevelType w:val="hybridMultilevel"/>
    <w:tmpl w:val="6FC08084"/>
    <w:lvl w:ilvl="0" w:tplc="EF24EE08">
      <w:start w:val="1"/>
      <w:numFmt w:val="decimal"/>
      <w:lvlText w:val="%1.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86E4A54"/>
    <w:multiLevelType w:val="hybridMultilevel"/>
    <w:tmpl w:val="3ADC9D74"/>
    <w:lvl w:ilvl="0" w:tplc="2D0202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8D766DD"/>
    <w:multiLevelType w:val="hybridMultilevel"/>
    <w:tmpl w:val="A39076A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CF131F"/>
    <w:multiLevelType w:val="hybridMultilevel"/>
    <w:tmpl w:val="53BA8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4660F1"/>
    <w:multiLevelType w:val="hybridMultilevel"/>
    <w:tmpl w:val="88D4953C"/>
    <w:lvl w:ilvl="0" w:tplc="90D27228">
      <w:start w:val="30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47" w:hanging="360"/>
      </w:pPr>
    </w:lvl>
    <w:lvl w:ilvl="2" w:tplc="0409001B" w:tentative="1">
      <w:start w:val="1"/>
      <w:numFmt w:val="lowerRoman"/>
      <w:lvlText w:val="%3."/>
      <w:lvlJc w:val="right"/>
      <w:pPr>
        <w:ind w:left="1167" w:hanging="180"/>
      </w:pPr>
    </w:lvl>
    <w:lvl w:ilvl="3" w:tplc="0409000F" w:tentative="1">
      <w:start w:val="1"/>
      <w:numFmt w:val="decimal"/>
      <w:lvlText w:val="%4."/>
      <w:lvlJc w:val="left"/>
      <w:pPr>
        <w:ind w:left="1887" w:hanging="360"/>
      </w:pPr>
    </w:lvl>
    <w:lvl w:ilvl="4" w:tplc="04090019" w:tentative="1">
      <w:start w:val="1"/>
      <w:numFmt w:val="lowerLetter"/>
      <w:lvlText w:val="%5."/>
      <w:lvlJc w:val="left"/>
      <w:pPr>
        <w:ind w:left="2607" w:hanging="360"/>
      </w:pPr>
    </w:lvl>
    <w:lvl w:ilvl="5" w:tplc="0409001B" w:tentative="1">
      <w:start w:val="1"/>
      <w:numFmt w:val="lowerRoman"/>
      <w:lvlText w:val="%6."/>
      <w:lvlJc w:val="right"/>
      <w:pPr>
        <w:ind w:left="3327" w:hanging="180"/>
      </w:pPr>
    </w:lvl>
    <w:lvl w:ilvl="6" w:tplc="0409000F" w:tentative="1">
      <w:start w:val="1"/>
      <w:numFmt w:val="decimal"/>
      <w:lvlText w:val="%7."/>
      <w:lvlJc w:val="left"/>
      <w:pPr>
        <w:ind w:left="4047" w:hanging="360"/>
      </w:pPr>
    </w:lvl>
    <w:lvl w:ilvl="7" w:tplc="04090019" w:tentative="1">
      <w:start w:val="1"/>
      <w:numFmt w:val="lowerLetter"/>
      <w:lvlText w:val="%8."/>
      <w:lvlJc w:val="left"/>
      <w:pPr>
        <w:ind w:left="4767" w:hanging="360"/>
      </w:pPr>
    </w:lvl>
    <w:lvl w:ilvl="8" w:tplc="0409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4">
    <w:nsid w:val="63D703AA"/>
    <w:multiLevelType w:val="hybridMultilevel"/>
    <w:tmpl w:val="8AB4ABEA"/>
    <w:lvl w:ilvl="0" w:tplc="583428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5">
    <w:nsid w:val="6809768A"/>
    <w:multiLevelType w:val="hybridMultilevel"/>
    <w:tmpl w:val="7A2ECD9A"/>
    <w:lvl w:ilvl="0" w:tplc="43DA83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0B52C4"/>
    <w:multiLevelType w:val="hybridMultilevel"/>
    <w:tmpl w:val="330493E8"/>
    <w:lvl w:ilvl="0" w:tplc="4F0CEE0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712C6B"/>
    <w:multiLevelType w:val="hybridMultilevel"/>
    <w:tmpl w:val="9C5028C0"/>
    <w:lvl w:ilvl="0" w:tplc="4E988944">
      <w:start w:val="90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A650ED"/>
    <w:multiLevelType w:val="hybridMultilevel"/>
    <w:tmpl w:val="2028E518"/>
    <w:lvl w:ilvl="0" w:tplc="D5D28B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39">
    <w:nsid w:val="764D4C7F"/>
    <w:multiLevelType w:val="hybridMultilevel"/>
    <w:tmpl w:val="E6CE1764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>
    <w:nsid w:val="77DC1448"/>
    <w:multiLevelType w:val="hybridMultilevel"/>
    <w:tmpl w:val="C5BEA86C"/>
    <w:lvl w:ilvl="0" w:tplc="4B0EAD9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8626B4"/>
    <w:multiLevelType w:val="hybridMultilevel"/>
    <w:tmpl w:val="B9A21F3A"/>
    <w:lvl w:ilvl="0" w:tplc="39561C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>
    <w:nsid w:val="7CFC1513"/>
    <w:multiLevelType w:val="hybridMultilevel"/>
    <w:tmpl w:val="46FCB0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"/>
  </w:num>
  <w:num w:numId="3">
    <w:abstractNumId w:val="16"/>
  </w:num>
  <w:num w:numId="4">
    <w:abstractNumId w:val="1"/>
  </w:num>
  <w:num w:numId="5">
    <w:abstractNumId w:val="42"/>
  </w:num>
  <w:num w:numId="6">
    <w:abstractNumId w:val="23"/>
  </w:num>
  <w:num w:numId="7">
    <w:abstractNumId w:val="32"/>
  </w:num>
  <w:num w:numId="8">
    <w:abstractNumId w:val="29"/>
  </w:num>
  <w:num w:numId="9">
    <w:abstractNumId w:val="41"/>
  </w:num>
  <w:num w:numId="10">
    <w:abstractNumId w:val="26"/>
  </w:num>
  <w:num w:numId="11">
    <w:abstractNumId w:val="4"/>
  </w:num>
  <w:num w:numId="12">
    <w:abstractNumId w:val="11"/>
  </w:num>
  <w:num w:numId="13">
    <w:abstractNumId w:val="38"/>
  </w:num>
  <w:num w:numId="14">
    <w:abstractNumId w:val="34"/>
  </w:num>
  <w:num w:numId="15">
    <w:abstractNumId w:val="22"/>
  </w:num>
  <w:num w:numId="16">
    <w:abstractNumId w:val="15"/>
  </w:num>
  <w:num w:numId="17">
    <w:abstractNumId w:val="0"/>
  </w:num>
  <w:num w:numId="18">
    <w:abstractNumId w:val="24"/>
  </w:num>
  <w:num w:numId="19">
    <w:abstractNumId w:val="37"/>
  </w:num>
  <w:num w:numId="20">
    <w:abstractNumId w:val="39"/>
  </w:num>
  <w:num w:numId="21">
    <w:abstractNumId w:val="10"/>
  </w:num>
  <w:num w:numId="22">
    <w:abstractNumId w:val="33"/>
  </w:num>
  <w:num w:numId="23">
    <w:abstractNumId w:val="9"/>
  </w:num>
  <w:num w:numId="24">
    <w:abstractNumId w:val="18"/>
  </w:num>
  <w:num w:numId="25">
    <w:abstractNumId w:val="14"/>
  </w:num>
  <w:num w:numId="2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0"/>
  </w:num>
  <w:num w:numId="28">
    <w:abstractNumId w:val="20"/>
  </w:num>
  <w:num w:numId="29">
    <w:abstractNumId w:val="28"/>
  </w:num>
  <w:num w:numId="30">
    <w:abstractNumId w:val="21"/>
  </w:num>
  <w:num w:numId="31">
    <w:abstractNumId w:val="8"/>
  </w:num>
  <w:num w:numId="32">
    <w:abstractNumId w:val="12"/>
  </w:num>
  <w:num w:numId="33">
    <w:abstractNumId w:val="36"/>
  </w:num>
  <w:num w:numId="34">
    <w:abstractNumId w:val="13"/>
  </w:num>
  <w:num w:numId="35">
    <w:abstractNumId w:val="25"/>
  </w:num>
  <w:num w:numId="36">
    <w:abstractNumId w:val="35"/>
  </w:num>
  <w:num w:numId="37">
    <w:abstractNumId w:val="30"/>
  </w:num>
  <w:num w:numId="38">
    <w:abstractNumId w:val="3"/>
  </w:num>
  <w:num w:numId="39">
    <w:abstractNumId w:val="6"/>
  </w:num>
  <w:num w:numId="40">
    <w:abstractNumId w:val="17"/>
  </w:num>
  <w:num w:numId="41">
    <w:abstractNumId w:val="7"/>
  </w:num>
  <w:num w:numId="42">
    <w:abstractNumId w:val="27"/>
  </w:num>
  <w:num w:numId="4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hideGrammaticalErrors/>
  <w:defaultTabStop w:val="4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465"/>
    <w:rsid w:val="00000FB7"/>
    <w:rsid w:val="0000188F"/>
    <w:rsid w:val="00002827"/>
    <w:rsid w:val="00003564"/>
    <w:rsid w:val="00007394"/>
    <w:rsid w:val="0001497F"/>
    <w:rsid w:val="00014F4E"/>
    <w:rsid w:val="000159A1"/>
    <w:rsid w:val="00035555"/>
    <w:rsid w:val="0003607C"/>
    <w:rsid w:val="00042EF4"/>
    <w:rsid w:val="00052A64"/>
    <w:rsid w:val="0005420A"/>
    <w:rsid w:val="00056E2E"/>
    <w:rsid w:val="00060CA3"/>
    <w:rsid w:val="000632C9"/>
    <w:rsid w:val="000643A9"/>
    <w:rsid w:val="000670F8"/>
    <w:rsid w:val="000736E4"/>
    <w:rsid w:val="00084044"/>
    <w:rsid w:val="00090862"/>
    <w:rsid w:val="000930C7"/>
    <w:rsid w:val="000A0872"/>
    <w:rsid w:val="000A4960"/>
    <w:rsid w:val="000A7C03"/>
    <w:rsid w:val="000B5581"/>
    <w:rsid w:val="000B59EF"/>
    <w:rsid w:val="000B7B2F"/>
    <w:rsid w:val="000C2A13"/>
    <w:rsid w:val="000C5365"/>
    <w:rsid w:val="000C6803"/>
    <w:rsid w:val="000C6DB0"/>
    <w:rsid w:val="000D0B8C"/>
    <w:rsid w:val="000D7A43"/>
    <w:rsid w:val="000E0581"/>
    <w:rsid w:val="000E397A"/>
    <w:rsid w:val="000E3B4B"/>
    <w:rsid w:val="000E407B"/>
    <w:rsid w:val="000E46FB"/>
    <w:rsid w:val="000F038F"/>
    <w:rsid w:val="000F23A3"/>
    <w:rsid w:val="000F2A12"/>
    <w:rsid w:val="000F5059"/>
    <w:rsid w:val="000F5114"/>
    <w:rsid w:val="000F78E0"/>
    <w:rsid w:val="00106739"/>
    <w:rsid w:val="00111263"/>
    <w:rsid w:val="00112FD3"/>
    <w:rsid w:val="00117484"/>
    <w:rsid w:val="00121E40"/>
    <w:rsid w:val="00135BE7"/>
    <w:rsid w:val="0014178D"/>
    <w:rsid w:val="00141CCC"/>
    <w:rsid w:val="001439BB"/>
    <w:rsid w:val="001447FD"/>
    <w:rsid w:val="00144AC5"/>
    <w:rsid w:val="001479E4"/>
    <w:rsid w:val="00150A2D"/>
    <w:rsid w:val="0015246A"/>
    <w:rsid w:val="00154A13"/>
    <w:rsid w:val="0016056A"/>
    <w:rsid w:val="0016145F"/>
    <w:rsid w:val="001736DA"/>
    <w:rsid w:val="00175B40"/>
    <w:rsid w:val="001769EF"/>
    <w:rsid w:val="001828F7"/>
    <w:rsid w:val="00184D4C"/>
    <w:rsid w:val="00187775"/>
    <w:rsid w:val="0018778C"/>
    <w:rsid w:val="00190117"/>
    <w:rsid w:val="00190D80"/>
    <w:rsid w:val="00191B51"/>
    <w:rsid w:val="00194250"/>
    <w:rsid w:val="00197B13"/>
    <w:rsid w:val="00197DC4"/>
    <w:rsid w:val="001A19B9"/>
    <w:rsid w:val="001B33A6"/>
    <w:rsid w:val="001B38F3"/>
    <w:rsid w:val="001B38F7"/>
    <w:rsid w:val="001B5EE5"/>
    <w:rsid w:val="001C0D7D"/>
    <w:rsid w:val="001C1D3C"/>
    <w:rsid w:val="001C2A1F"/>
    <w:rsid w:val="001C42D6"/>
    <w:rsid w:val="001C52CF"/>
    <w:rsid w:val="001D2833"/>
    <w:rsid w:val="001D4373"/>
    <w:rsid w:val="001E26C7"/>
    <w:rsid w:val="001E35CC"/>
    <w:rsid w:val="001E4BAF"/>
    <w:rsid w:val="001F65CC"/>
    <w:rsid w:val="0020059E"/>
    <w:rsid w:val="00203AE3"/>
    <w:rsid w:val="00203DDB"/>
    <w:rsid w:val="00203F42"/>
    <w:rsid w:val="00205267"/>
    <w:rsid w:val="00211697"/>
    <w:rsid w:val="002116CE"/>
    <w:rsid w:val="0021376D"/>
    <w:rsid w:val="002141E1"/>
    <w:rsid w:val="00216C4C"/>
    <w:rsid w:val="00217D0B"/>
    <w:rsid w:val="0022298D"/>
    <w:rsid w:val="002260DA"/>
    <w:rsid w:val="0022697C"/>
    <w:rsid w:val="00232F10"/>
    <w:rsid w:val="002364DC"/>
    <w:rsid w:val="002373C8"/>
    <w:rsid w:val="00237968"/>
    <w:rsid w:val="0024468C"/>
    <w:rsid w:val="002453D6"/>
    <w:rsid w:val="00246243"/>
    <w:rsid w:val="002529F8"/>
    <w:rsid w:val="0025445C"/>
    <w:rsid w:val="00255013"/>
    <w:rsid w:val="00257055"/>
    <w:rsid w:val="0025712E"/>
    <w:rsid w:val="002606AC"/>
    <w:rsid w:val="00260EA3"/>
    <w:rsid w:val="0026176C"/>
    <w:rsid w:val="00266A8E"/>
    <w:rsid w:val="00267926"/>
    <w:rsid w:val="00274FF0"/>
    <w:rsid w:val="00284285"/>
    <w:rsid w:val="00287E6A"/>
    <w:rsid w:val="00290E56"/>
    <w:rsid w:val="0029121C"/>
    <w:rsid w:val="002916D0"/>
    <w:rsid w:val="00291D1B"/>
    <w:rsid w:val="00295032"/>
    <w:rsid w:val="002A14EC"/>
    <w:rsid w:val="002A46EA"/>
    <w:rsid w:val="002A5229"/>
    <w:rsid w:val="002A6044"/>
    <w:rsid w:val="002A6576"/>
    <w:rsid w:val="002C3916"/>
    <w:rsid w:val="002C745D"/>
    <w:rsid w:val="002C7C37"/>
    <w:rsid w:val="002D42C2"/>
    <w:rsid w:val="002E19CE"/>
    <w:rsid w:val="002E2184"/>
    <w:rsid w:val="002E3458"/>
    <w:rsid w:val="002E48E6"/>
    <w:rsid w:val="002F2370"/>
    <w:rsid w:val="002F35ED"/>
    <w:rsid w:val="002F4212"/>
    <w:rsid w:val="002F44A1"/>
    <w:rsid w:val="002F7119"/>
    <w:rsid w:val="002F7A33"/>
    <w:rsid w:val="002F7E7C"/>
    <w:rsid w:val="003021B1"/>
    <w:rsid w:val="00312470"/>
    <w:rsid w:val="003139AE"/>
    <w:rsid w:val="00313D9E"/>
    <w:rsid w:val="00314D6C"/>
    <w:rsid w:val="00315CD4"/>
    <w:rsid w:val="00317196"/>
    <w:rsid w:val="003218B6"/>
    <w:rsid w:val="00321E5B"/>
    <w:rsid w:val="00324744"/>
    <w:rsid w:val="00324F08"/>
    <w:rsid w:val="00325DA8"/>
    <w:rsid w:val="00330093"/>
    <w:rsid w:val="00333630"/>
    <w:rsid w:val="003339C8"/>
    <w:rsid w:val="0033400E"/>
    <w:rsid w:val="0034357F"/>
    <w:rsid w:val="00353833"/>
    <w:rsid w:val="003602CD"/>
    <w:rsid w:val="00362355"/>
    <w:rsid w:val="00362D0D"/>
    <w:rsid w:val="003666B7"/>
    <w:rsid w:val="003726C4"/>
    <w:rsid w:val="00374623"/>
    <w:rsid w:val="00374C86"/>
    <w:rsid w:val="00375755"/>
    <w:rsid w:val="0038079B"/>
    <w:rsid w:val="00380FE3"/>
    <w:rsid w:val="003824F7"/>
    <w:rsid w:val="003945BD"/>
    <w:rsid w:val="003945CD"/>
    <w:rsid w:val="003951AE"/>
    <w:rsid w:val="003A205F"/>
    <w:rsid w:val="003A37A3"/>
    <w:rsid w:val="003A5F5B"/>
    <w:rsid w:val="003B08AD"/>
    <w:rsid w:val="003B09F0"/>
    <w:rsid w:val="003B46B0"/>
    <w:rsid w:val="003B4AD5"/>
    <w:rsid w:val="003C1140"/>
    <w:rsid w:val="003C277B"/>
    <w:rsid w:val="003C2780"/>
    <w:rsid w:val="003C2EE6"/>
    <w:rsid w:val="003C3291"/>
    <w:rsid w:val="003C5E55"/>
    <w:rsid w:val="003D27DE"/>
    <w:rsid w:val="003D3FE8"/>
    <w:rsid w:val="003D4991"/>
    <w:rsid w:val="003D4B25"/>
    <w:rsid w:val="003D55BD"/>
    <w:rsid w:val="003D5703"/>
    <w:rsid w:val="003D6B2B"/>
    <w:rsid w:val="003E4392"/>
    <w:rsid w:val="003E5CD2"/>
    <w:rsid w:val="003F111D"/>
    <w:rsid w:val="003F7C50"/>
    <w:rsid w:val="00400A26"/>
    <w:rsid w:val="00400D9E"/>
    <w:rsid w:val="00406C56"/>
    <w:rsid w:val="00410BC1"/>
    <w:rsid w:val="00417E2C"/>
    <w:rsid w:val="004204D2"/>
    <w:rsid w:val="00420B4A"/>
    <w:rsid w:val="00424114"/>
    <w:rsid w:val="00425DD1"/>
    <w:rsid w:val="004308A0"/>
    <w:rsid w:val="0043696F"/>
    <w:rsid w:val="00440AA4"/>
    <w:rsid w:val="0044145B"/>
    <w:rsid w:val="004439ED"/>
    <w:rsid w:val="004461C3"/>
    <w:rsid w:val="00450255"/>
    <w:rsid w:val="004518AF"/>
    <w:rsid w:val="00461C34"/>
    <w:rsid w:val="004646A7"/>
    <w:rsid w:val="00465FF0"/>
    <w:rsid w:val="004724AC"/>
    <w:rsid w:val="00474A62"/>
    <w:rsid w:val="00474B8D"/>
    <w:rsid w:val="00476517"/>
    <w:rsid w:val="004804F3"/>
    <w:rsid w:val="004823F2"/>
    <w:rsid w:val="004827E7"/>
    <w:rsid w:val="00483C9B"/>
    <w:rsid w:val="00484C41"/>
    <w:rsid w:val="00486230"/>
    <w:rsid w:val="00487878"/>
    <w:rsid w:val="00491237"/>
    <w:rsid w:val="00493792"/>
    <w:rsid w:val="00497443"/>
    <w:rsid w:val="00497D3B"/>
    <w:rsid w:val="004A1342"/>
    <w:rsid w:val="004A1D20"/>
    <w:rsid w:val="004A32EF"/>
    <w:rsid w:val="004C011C"/>
    <w:rsid w:val="004C7347"/>
    <w:rsid w:val="004D256A"/>
    <w:rsid w:val="004D430D"/>
    <w:rsid w:val="004D59FA"/>
    <w:rsid w:val="004E6594"/>
    <w:rsid w:val="004F20D7"/>
    <w:rsid w:val="004F5241"/>
    <w:rsid w:val="004F6E44"/>
    <w:rsid w:val="00500350"/>
    <w:rsid w:val="00502529"/>
    <w:rsid w:val="00504007"/>
    <w:rsid w:val="005046B5"/>
    <w:rsid w:val="005051AF"/>
    <w:rsid w:val="00512723"/>
    <w:rsid w:val="00517629"/>
    <w:rsid w:val="00523B82"/>
    <w:rsid w:val="00527C68"/>
    <w:rsid w:val="0053083E"/>
    <w:rsid w:val="0053111D"/>
    <w:rsid w:val="00531CB7"/>
    <w:rsid w:val="00532D8B"/>
    <w:rsid w:val="005338A2"/>
    <w:rsid w:val="00533ECE"/>
    <w:rsid w:val="00540A9A"/>
    <w:rsid w:val="005478F1"/>
    <w:rsid w:val="00555C7E"/>
    <w:rsid w:val="00556F58"/>
    <w:rsid w:val="00556F75"/>
    <w:rsid w:val="00557569"/>
    <w:rsid w:val="0057082C"/>
    <w:rsid w:val="00574BDB"/>
    <w:rsid w:val="00574F27"/>
    <w:rsid w:val="00575107"/>
    <w:rsid w:val="005820A0"/>
    <w:rsid w:val="00584574"/>
    <w:rsid w:val="00584C29"/>
    <w:rsid w:val="005861C9"/>
    <w:rsid w:val="00590C44"/>
    <w:rsid w:val="00592933"/>
    <w:rsid w:val="00595FBB"/>
    <w:rsid w:val="0059670A"/>
    <w:rsid w:val="005A3DBA"/>
    <w:rsid w:val="005B3E0A"/>
    <w:rsid w:val="005C3E33"/>
    <w:rsid w:val="005C5073"/>
    <w:rsid w:val="005C5609"/>
    <w:rsid w:val="005C6279"/>
    <w:rsid w:val="005C6453"/>
    <w:rsid w:val="005C7A9B"/>
    <w:rsid w:val="005D034D"/>
    <w:rsid w:val="005E0608"/>
    <w:rsid w:val="005E4174"/>
    <w:rsid w:val="005F37B5"/>
    <w:rsid w:val="005F3B32"/>
    <w:rsid w:val="005F6F1F"/>
    <w:rsid w:val="005F7465"/>
    <w:rsid w:val="005F76AA"/>
    <w:rsid w:val="006060F4"/>
    <w:rsid w:val="006104CC"/>
    <w:rsid w:val="00611188"/>
    <w:rsid w:val="006122AE"/>
    <w:rsid w:val="00625C1A"/>
    <w:rsid w:val="00625D6C"/>
    <w:rsid w:val="00635BB4"/>
    <w:rsid w:val="0063632C"/>
    <w:rsid w:val="0064017F"/>
    <w:rsid w:val="00640366"/>
    <w:rsid w:val="00645FCA"/>
    <w:rsid w:val="00647A22"/>
    <w:rsid w:val="006537A2"/>
    <w:rsid w:val="00656063"/>
    <w:rsid w:val="00657EFA"/>
    <w:rsid w:val="0066119B"/>
    <w:rsid w:val="00662B3B"/>
    <w:rsid w:val="00663DD9"/>
    <w:rsid w:val="0066436E"/>
    <w:rsid w:val="006656BF"/>
    <w:rsid w:val="00665AA4"/>
    <w:rsid w:val="00671FA0"/>
    <w:rsid w:val="0067248F"/>
    <w:rsid w:val="00675262"/>
    <w:rsid w:val="006758C7"/>
    <w:rsid w:val="00675BEA"/>
    <w:rsid w:val="006779C5"/>
    <w:rsid w:val="00677EC6"/>
    <w:rsid w:val="00680A1A"/>
    <w:rsid w:val="00682064"/>
    <w:rsid w:val="006826EE"/>
    <w:rsid w:val="00684182"/>
    <w:rsid w:val="006843B1"/>
    <w:rsid w:val="00693A22"/>
    <w:rsid w:val="006A05AC"/>
    <w:rsid w:val="006A0F3C"/>
    <w:rsid w:val="006A3DBC"/>
    <w:rsid w:val="006A6706"/>
    <w:rsid w:val="006A78CF"/>
    <w:rsid w:val="006B09E0"/>
    <w:rsid w:val="006B0E63"/>
    <w:rsid w:val="006B17F3"/>
    <w:rsid w:val="006B317B"/>
    <w:rsid w:val="006B6385"/>
    <w:rsid w:val="006B763A"/>
    <w:rsid w:val="006C054C"/>
    <w:rsid w:val="006C2D80"/>
    <w:rsid w:val="006C79B4"/>
    <w:rsid w:val="006D6ACE"/>
    <w:rsid w:val="006D73B6"/>
    <w:rsid w:val="006E04B8"/>
    <w:rsid w:val="006E34E3"/>
    <w:rsid w:val="006E51B3"/>
    <w:rsid w:val="006E5636"/>
    <w:rsid w:val="006F0F80"/>
    <w:rsid w:val="006F1490"/>
    <w:rsid w:val="006F271F"/>
    <w:rsid w:val="006F6F2F"/>
    <w:rsid w:val="006F7CE5"/>
    <w:rsid w:val="0070536A"/>
    <w:rsid w:val="00705588"/>
    <w:rsid w:val="00705A78"/>
    <w:rsid w:val="00706449"/>
    <w:rsid w:val="007107F8"/>
    <w:rsid w:val="00711BC5"/>
    <w:rsid w:val="00711D6F"/>
    <w:rsid w:val="007124F6"/>
    <w:rsid w:val="00712E44"/>
    <w:rsid w:val="00725B70"/>
    <w:rsid w:val="007279D0"/>
    <w:rsid w:val="00743B29"/>
    <w:rsid w:val="00745F1D"/>
    <w:rsid w:val="00764C0D"/>
    <w:rsid w:val="00765CE2"/>
    <w:rsid w:val="00767236"/>
    <w:rsid w:val="00767EEF"/>
    <w:rsid w:val="00770550"/>
    <w:rsid w:val="0077061B"/>
    <w:rsid w:val="00772D6F"/>
    <w:rsid w:val="00774FDF"/>
    <w:rsid w:val="00775EB5"/>
    <w:rsid w:val="007761FA"/>
    <w:rsid w:val="00780036"/>
    <w:rsid w:val="00784865"/>
    <w:rsid w:val="00784EF4"/>
    <w:rsid w:val="0078737D"/>
    <w:rsid w:val="00791164"/>
    <w:rsid w:val="00791F00"/>
    <w:rsid w:val="007A25B3"/>
    <w:rsid w:val="007A3DE3"/>
    <w:rsid w:val="007A3EB6"/>
    <w:rsid w:val="007A51DB"/>
    <w:rsid w:val="007B4398"/>
    <w:rsid w:val="007B7426"/>
    <w:rsid w:val="007C15D1"/>
    <w:rsid w:val="007C2295"/>
    <w:rsid w:val="007C27E3"/>
    <w:rsid w:val="007C5303"/>
    <w:rsid w:val="007E2AD8"/>
    <w:rsid w:val="007E5AE5"/>
    <w:rsid w:val="007F03EC"/>
    <w:rsid w:val="007F2B10"/>
    <w:rsid w:val="00800B66"/>
    <w:rsid w:val="00805A35"/>
    <w:rsid w:val="00811B93"/>
    <w:rsid w:val="00816932"/>
    <w:rsid w:val="00817404"/>
    <w:rsid w:val="00825E63"/>
    <w:rsid w:val="008331EF"/>
    <w:rsid w:val="00835DE6"/>
    <w:rsid w:val="00837CF9"/>
    <w:rsid w:val="0084000B"/>
    <w:rsid w:val="00841D89"/>
    <w:rsid w:val="00842851"/>
    <w:rsid w:val="00862381"/>
    <w:rsid w:val="00863C76"/>
    <w:rsid w:val="00864CF9"/>
    <w:rsid w:val="0086734E"/>
    <w:rsid w:val="00867645"/>
    <w:rsid w:val="00867AB2"/>
    <w:rsid w:val="00874523"/>
    <w:rsid w:val="00875452"/>
    <w:rsid w:val="00877B06"/>
    <w:rsid w:val="00880AF2"/>
    <w:rsid w:val="0088182B"/>
    <w:rsid w:val="00881FC6"/>
    <w:rsid w:val="00886FAB"/>
    <w:rsid w:val="0088762A"/>
    <w:rsid w:val="0089045E"/>
    <w:rsid w:val="00894E0F"/>
    <w:rsid w:val="00894F5A"/>
    <w:rsid w:val="00897302"/>
    <w:rsid w:val="008977FF"/>
    <w:rsid w:val="008A1B92"/>
    <w:rsid w:val="008A7747"/>
    <w:rsid w:val="008B025D"/>
    <w:rsid w:val="008B6C9A"/>
    <w:rsid w:val="008C0A66"/>
    <w:rsid w:val="008C20A6"/>
    <w:rsid w:val="008C4932"/>
    <w:rsid w:val="008D249D"/>
    <w:rsid w:val="008D24F7"/>
    <w:rsid w:val="008D4CBB"/>
    <w:rsid w:val="008D5008"/>
    <w:rsid w:val="008D5D1A"/>
    <w:rsid w:val="008E4E67"/>
    <w:rsid w:val="008F6BF0"/>
    <w:rsid w:val="00900F42"/>
    <w:rsid w:val="00902BDF"/>
    <w:rsid w:val="00903DEE"/>
    <w:rsid w:val="00905344"/>
    <w:rsid w:val="009054C4"/>
    <w:rsid w:val="009112D7"/>
    <w:rsid w:val="00912B1D"/>
    <w:rsid w:val="00920422"/>
    <w:rsid w:val="00920612"/>
    <w:rsid w:val="00920E77"/>
    <w:rsid w:val="0093144D"/>
    <w:rsid w:val="0093430F"/>
    <w:rsid w:val="00943EFF"/>
    <w:rsid w:val="0095012A"/>
    <w:rsid w:val="009510F4"/>
    <w:rsid w:val="00956134"/>
    <w:rsid w:val="0095741D"/>
    <w:rsid w:val="00962BED"/>
    <w:rsid w:val="00963AE7"/>
    <w:rsid w:val="00965E5A"/>
    <w:rsid w:val="00972EAE"/>
    <w:rsid w:val="0097440D"/>
    <w:rsid w:val="009751BB"/>
    <w:rsid w:val="00976406"/>
    <w:rsid w:val="0097758B"/>
    <w:rsid w:val="0098759E"/>
    <w:rsid w:val="00990DB6"/>
    <w:rsid w:val="009926FD"/>
    <w:rsid w:val="009937B9"/>
    <w:rsid w:val="00994DC8"/>
    <w:rsid w:val="00995D43"/>
    <w:rsid w:val="009A365F"/>
    <w:rsid w:val="009A5013"/>
    <w:rsid w:val="009A556B"/>
    <w:rsid w:val="009A7CD9"/>
    <w:rsid w:val="009B5D54"/>
    <w:rsid w:val="009B7245"/>
    <w:rsid w:val="009C6361"/>
    <w:rsid w:val="009C722B"/>
    <w:rsid w:val="009D71F3"/>
    <w:rsid w:val="009D74E8"/>
    <w:rsid w:val="009E17EE"/>
    <w:rsid w:val="009E3AE8"/>
    <w:rsid w:val="009E5634"/>
    <w:rsid w:val="009E6770"/>
    <w:rsid w:val="009E7FDE"/>
    <w:rsid w:val="009F0829"/>
    <w:rsid w:val="009F2C73"/>
    <w:rsid w:val="009F5E5A"/>
    <w:rsid w:val="00A00AA8"/>
    <w:rsid w:val="00A00B44"/>
    <w:rsid w:val="00A0337E"/>
    <w:rsid w:val="00A070B3"/>
    <w:rsid w:val="00A07547"/>
    <w:rsid w:val="00A131E1"/>
    <w:rsid w:val="00A13A5F"/>
    <w:rsid w:val="00A21D69"/>
    <w:rsid w:val="00A2243F"/>
    <w:rsid w:val="00A238C4"/>
    <w:rsid w:val="00A27C6C"/>
    <w:rsid w:val="00A30DA2"/>
    <w:rsid w:val="00A30FA9"/>
    <w:rsid w:val="00A32D35"/>
    <w:rsid w:val="00A36833"/>
    <w:rsid w:val="00A36871"/>
    <w:rsid w:val="00A46365"/>
    <w:rsid w:val="00A511A5"/>
    <w:rsid w:val="00A5193A"/>
    <w:rsid w:val="00A57686"/>
    <w:rsid w:val="00A63950"/>
    <w:rsid w:val="00A63C24"/>
    <w:rsid w:val="00A6439C"/>
    <w:rsid w:val="00A66B5A"/>
    <w:rsid w:val="00A66F26"/>
    <w:rsid w:val="00A72E2F"/>
    <w:rsid w:val="00A73448"/>
    <w:rsid w:val="00A80544"/>
    <w:rsid w:val="00A8285B"/>
    <w:rsid w:val="00A843AE"/>
    <w:rsid w:val="00A8522C"/>
    <w:rsid w:val="00A86A7C"/>
    <w:rsid w:val="00A86AED"/>
    <w:rsid w:val="00A908E2"/>
    <w:rsid w:val="00A90BAB"/>
    <w:rsid w:val="00A9723B"/>
    <w:rsid w:val="00AA0886"/>
    <w:rsid w:val="00AA4BFA"/>
    <w:rsid w:val="00AB472A"/>
    <w:rsid w:val="00AB6399"/>
    <w:rsid w:val="00AC2A6C"/>
    <w:rsid w:val="00AC36DE"/>
    <w:rsid w:val="00AC53D6"/>
    <w:rsid w:val="00AC57DF"/>
    <w:rsid w:val="00AE230F"/>
    <w:rsid w:val="00AE2649"/>
    <w:rsid w:val="00AE2D69"/>
    <w:rsid w:val="00AE309E"/>
    <w:rsid w:val="00AE7783"/>
    <w:rsid w:val="00AF052B"/>
    <w:rsid w:val="00AF1071"/>
    <w:rsid w:val="00AF1AC9"/>
    <w:rsid w:val="00AF2040"/>
    <w:rsid w:val="00AF287F"/>
    <w:rsid w:val="00AF4650"/>
    <w:rsid w:val="00B01DF4"/>
    <w:rsid w:val="00B024D0"/>
    <w:rsid w:val="00B025A9"/>
    <w:rsid w:val="00B03215"/>
    <w:rsid w:val="00B04B46"/>
    <w:rsid w:val="00B0737F"/>
    <w:rsid w:val="00B11DED"/>
    <w:rsid w:val="00B14B14"/>
    <w:rsid w:val="00B162E9"/>
    <w:rsid w:val="00B17236"/>
    <w:rsid w:val="00B21D11"/>
    <w:rsid w:val="00B23BFF"/>
    <w:rsid w:val="00B24BF0"/>
    <w:rsid w:val="00B26EFF"/>
    <w:rsid w:val="00B307DC"/>
    <w:rsid w:val="00B32376"/>
    <w:rsid w:val="00B32D30"/>
    <w:rsid w:val="00B367AD"/>
    <w:rsid w:val="00B3692B"/>
    <w:rsid w:val="00B45BC4"/>
    <w:rsid w:val="00B46EC4"/>
    <w:rsid w:val="00B47E97"/>
    <w:rsid w:val="00B5109C"/>
    <w:rsid w:val="00B516D5"/>
    <w:rsid w:val="00B55D5A"/>
    <w:rsid w:val="00B5616A"/>
    <w:rsid w:val="00B718A9"/>
    <w:rsid w:val="00B71B0F"/>
    <w:rsid w:val="00B72CBD"/>
    <w:rsid w:val="00B7335F"/>
    <w:rsid w:val="00B73C11"/>
    <w:rsid w:val="00B764BC"/>
    <w:rsid w:val="00B76EA0"/>
    <w:rsid w:val="00B83DA5"/>
    <w:rsid w:val="00B87292"/>
    <w:rsid w:val="00B904E8"/>
    <w:rsid w:val="00B9340B"/>
    <w:rsid w:val="00BA7AFD"/>
    <w:rsid w:val="00BB3B6A"/>
    <w:rsid w:val="00BC0521"/>
    <w:rsid w:val="00BC42E4"/>
    <w:rsid w:val="00BC630E"/>
    <w:rsid w:val="00BC7C77"/>
    <w:rsid w:val="00BD13DC"/>
    <w:rsid w:val="00BD7102"/>
    <w:rsid w:val="00BE581E"/>
    <w:rsid w:val="00C00558"/>
    <w:rsid w:val="00C016D8"/>
    <w:rsid w:val="00C01CFB"/>
    <w:rsid w:val="00C10119"/>
    <w:rsid w:val="00C1183E"/>
    <w:rsid w:val="00C11BAB"/>
    <w:rsid w:val="00C11CFD"/>
    <w:rsid w:val="00C126F8"/>
    <w:rsid w:val="00C14AC2"/>
    <w:rsid w:val="00C2078E"/>
    <w:rsid w:val="00C20CF5"/>
    <w:rsid w:val="00C224F4"/>
    <w:rsid w:val="00C250C9"/>
    <w:rsid w:val="00C30A84"/>
    <w:rsid w:val="00C41601"/>
    <w:rsid w:val="00C46176"/>
    <w:rsid w:val="00C47468"/>
    <w:rsid w:val="00C47E80"/>
    <w:rsid w:val="00C52D20"/>
    <w:rsid w:val="00C53815"/>
    <w:rsid w:val="00C550CA"/>
    <w:rsid w:val="00C607BA"/>
    <w:rsid w:val="00C62B04"/>
    <w:rsid w:val="00C63114"/>
    <w:rsid w:val="00C66D7C"/>
    <w:rsid w:val="00C73CF8"/>
    <w:rsid w:val="00C807AE"/>
    <w:rsid w:val="00C859FC"/>
    <w:rsid w:val="00C85A99"/>
    <w:rsid w:val="00C925A2"/>
    <w:rsid w:val="00C96400"/>
    <w:rsid w:val="00C9676F"/>
    <w:rsid w:val="00CA14D2"/>
    <w:rsid w:val="00CA46A8"/>
    <w:rsid w:val="00CA6C3F"/>
    <w:rsid w:val="00CB024E"/>
    <w:rsid w:val="00CB42AC"/>
    <w:rsid w:val="00CB5416"/>
    <w:rsid w:val="00CB561A"/>
    <w:rsid w:val="00CB5EC9"/>
    <w:rsid w:val="00CB608B"/>
    <w:rsid w:val="00CB7C16"/>
    <w:rsid w:val="00CC1804"/>
    <w:rsid w:val="00CC30AA"/>
    <w:rsid w:val="00CC3FE7"/>
    <w:rsid w:val="00CC452A"/>
    <w:rsid w:val="00CC456C"/>
    <w:rsid w:val="00CD1385"/>
    <w:rsid w:val="00CD2803"/>
    <w:rsid w:val="00CD4191"/>
    <w:rsid w:val="00CE065A"/>
    <w:rsid w:val="00CE0B77"/>
    <w:rsid w:val="00CE1E24"/>
    <w:rsid w:val="00CE4E77"/>
    <w:rsid w:val="00CE619F"/>
    <w:rsid w:val="00CE6C06"/>
    <w:rsid w:val="00CF12AD"/>
    <w:rsid w:val="00D03E0C"/>
    <w:rsid w:val="00D05AE1"/>
    <w:rsid w:val="00D05C1F"/>
    <w:rsid w:val="00D1419C"/>
    <w:rsid w:val="00D2028E"/>
    <w:rsid w:val="00D20707"/>
    <w:rsid w:val="00D2380B"/>
    <w:rsid w:val="00D23976"/>
    <w:rsid w:val="00D23BDE"/>
    <w:rsid w:val="00D23FC0"/>
    <w:rsid w:val="00D24D95"/>
    <w:rsid w:val="00D265B3"/>
    <w:rsid w:val="00D30692"/>
    <w:rsid w:val="00D32700"/>
    <w:rsid w:val="00D34B60"/>
    <w:rsid w:val="00D364F0"/>
    <w:rsid w:val="00D40F6D"/>
    <w:rsid w:val="00D444F8"/>
    <w:rsid w:val="00D45B1A"/>
    <w:rsid w:val="00D45EA0"/>
    <w:rsid w:val="00D47F9E"/>
    <w:rsid w:val="00D50648"/>
    <w:rsid w:val="00D52D41"/>
    <w:rsid w:val="00D55466"/>
    <w:rsid w:val="00D604D3"/>
    <w:rsid w:val="00D60F9C"/>
    <w:rsid w:val="00D65657"/>
    <w:rsid w:val="00D66849"/>
    <w:rsid w:val="00D67E0E"/>
    <w:rsid w:val="00D73573"/>
    <w:rsid w:val="00D8363C"/>
    <w:rsid w:val="00D8668E"/>
    <w:rsid w:val="00D873EA"/>
    <w:rsid w:val="00D878EA"/>
    <w:rsid w:val="00D87DB6"/>
    <w:rsid w:val="00D96B5A"/>
    <w:rsid w:val="00DA0CE9"/>
    <w:rsid w:val="00DA1127"/>
    <w:rsid w:val="00DB2786"/>
    <w:rsid w:val="00DB71CC"/>
    <w:rsid w:val="00DC3F6C"/>
    <w:rsid w:val="00DC5155"/>
    <w:rsid w:val="00DC6B92"/>
    <w:rsid w:val="00DC7DAF"/>
    <w:rsid w:val="00DD0A7F"/>
    <w:rsid w:val="00DD2877"/>
    <w:rsid w:val="00DD33D9"/>
    <w:rsid w:val="00DD5EAB"/>
    <w:rsid w:val="00DD658E"/>
    <w:rsid w:val="00DD66FE"/>
    <w:rsid w:val="00DD6E9B"/>
    <w:rsid w:val="00DD75EE"/>
    <w:rsid w:val="00DD7615"/>
    <w:rsid w:val="00DD7CFF"/>
    <w:rsid w:val="00DE1111"/>
    <w:rsid w:val="00DE22F0"/>
    <w:rsid w:val="00DE6789"/>
    <w:rsid w:val="00DE6A59"/>
    <w:rsid w:val="00DE7EF5"/>
    <w:rsid w:val="00DF2563"/>
    <w:rsid w:val="00DF3431"/>
    <w:rsid w:val="00E0059A"/>
    <w:rsid w:val="00E03A1C"/>
    <w:rsid w:val="00E1402B"/>
    <w:rsid w:val="00E16928"/>
    <w:rsid w:val="00E16E4D"/>
    <w:rsid w:val="00E17677"/>
    <w:rsid w:val="00E20707"/>
    <w:rsid w:val="00E20E49"/>
    <w:rsid w:val="00E23F09"/>
    <w:rsid w:val="00E26E9B"/>
    <w:rsid w:val="00E26F1C"/>
    <w:rsid w:val="00E2722B"/>
    <w:rsid w:val="00E35B70"/>
    <w:rsid w:val="00E40064"/>
    <w:rsid w:val="00E40FC9"/>
    <w:rsid w:val="00E42BA4"/>
    <w:rsid w:val="00E453EE"/>
    <w:rsid w:val="00E476DE"/>
    <w:rsid w:val="00E624E2"/>
    <w:rsid w:val="00E62DB7"/>
    <w:rsid w:val="00E7402E"/>
    <w:rsid w:val="00E8068E"/>
    <w:rsid w:val="00E8123C"/>
    <w:rsid w:val="00E82994"/>
    <w:rsid w:val="00E84E71"/>
    <w:rsid w:val="00E85BB8"/>
    <w:rsid w:val="00E941C3"/>
    <w:rsid w:val="00EA51AB"/>
    <w:rsid w:val="00EA6E30"/>
    <w:rsid w:val="00EB45B9"/>
    <w:rsid w:val="00EB536B"/>
    <w:rsid w:val="00EB6249"/>
    <w:rsid w:val="00EB6B23"/>
    <w:rsid w:val="00EC2DD5"/>
    <w:rsid w:val="00EC4689"/>
    <w:rsid w:val="00EC662F"/>
    <w:rsid w:val="00EC78B0"/>
    <w:rsid w:val="00ED54D0"/>
    <w:rsid w:val="00EE1B4C"/>
    <w:rsid w:val="00EE2601"/>
    <w:rsid w:val="00EE353E"/>
    <w:rsid w:val="00EE3F5C"/>
    <w:rsid w:val="00EE4C04"/>
    <w:rsid w:val="00EE5EE0"/>
    <w:rsid w:val="00EF29B1"/>
    <w:rsid w:val="00EF7145"/>
    <w:rsid w:val="00F016E3"/>
    <w:rsid w:val="00F02700"/>
    <w:rsid w:val="00F07991"/>
    <w:rsid w:val="00F20C3A"/>
    <w:rsid w:val="00F22EF3"/>
    <w:rsid w:val="00F24853"/>
    <w:rsid w:val="00F25928"/>
    <w:rsid w:val="00F268CC"/>
    <w:rsid w:val="00F27439"/>
    <w:rsid w:val="00F31671"/>
    <w:rsid w:val="00F41125"/>
    <w:rsid w:val="00F56096"/>
    <w:rsid w:val="00F5686A"/>
    <w:rsid w:val="00F71E1C"/>
    <w:rsid w:val="00F756E7"/>
    <w:rsid w:val="00F77051"/>
    <w:rsid w:val="00F8244D"/>
    <w:rsid w:val="00F84B2B"/>
    <w:rsid w:val="00F87141"/>
    <w:rsid w:val="00F9252E"/>
    <w:rsid w:val="00F93A55"/>
    <w:rsid w:val="00F95647"/>
    <w:rsid w:val="00F9591A"/>
    <w:rsid w:val="00F961D4"/>
    <w:rsid w:val="00FA20F5"/>
    <w:rsid w:val="00FA2DBC"/>
    <w:rsid w:val="00FA38F3"/>
    <w:rsid w:val="00FA4284"/>
    <w:rsid w:val="00FA55BF"/>
    <w:rsid w:val="00FB06ED"/>
    <w:rsid w:val="00FB5750"/>
    <w:rsid w:val="00FC03C1"/>
    <w:rsid w:val="00FC7840"/>
    <w:rsid w:val="00FD272B"/>
    <w:rsid w:val="00FD7AC5"/>
    <w:rsid w:val="00FE41FB"/>
    <w:rsid w:val="00FE5689"/>
    <w:rsid w:val="00FE680F"/>
    <w:rsid w:val="00FF0060"/>
    <w:rsid w:val="00FF2CDC"/>
    <w:rsid w:val="00FF5387"/>
    <w:rsid w:val="00FF5428"/>
    <w:rsid w:val="00FF7895"/>
    <w:rsid w:val="00FF7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AABF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3A37A3"/>
  </w:style>
  <w:style w:type="paragraph" w:styleId="NoSpacing">
    <w:name w:val="No Spacing"/>
    <w:uiPriority w:val="1"/>
    <w:qFormat/>
    <w:rsid w:val="003A37A3"/>
    <w:rPr>
      <w:rFonts w:ascii="Times New Roman" w:eastAsiaTheme="minorHAnsi" w:hAnsi="Times New Roman" w:cstheme="minorBidi"/>
      <w:sz w:val="26"/>
      <w:szCs w:val="22"/>
    </w:rPr>
  </w:style>
  <w:style w:type="paragraph" w:styleId="NormalWeb">
    <w:name w:val="Normal (Web)"/>
    <w:basedOn w:val="Normal"/>
    <w:uiPriority w:val="99"/>
    <w:unhideWhenUsed/>
    <w:rsid w:val="0057082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unhideWhenUsed/>
    <w:rsid w:val="0057082C"/>
    <w:pPr>
      <w:spacing w:line="240" w:lineRule="auto"/>
    </w:pPr>
    <w:rPr>
      <w:rFonts w:ascii="Times New Roman" w:eastAsia="Times New Roman" w:hAnsi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7082C"/>
    <w:rPr>
      <w:rFonts w:ascii="Times New Roman" w:eastAsia="Times New Roman" w:hAnsi="Times New Roman"/>
    </w:rPr>
  </w:style>
  <w:style w:type="character" w:styleId="Strong">
    <w:name w:val="Strong"/>
    <w:basedOn w:val="DefaultParagraphFont"/>
    <w:uiPriority w:val="22"/>
    <w:qFormat/>
    <w:rsid w:val="00A07547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17D0B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9A556B"/>
    <w:rPr>
      <w:rFonts w:ascii="Times New Roman" w:eastAsia="Calibri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semiHidden/>
    <w:unhideWhenUsed/>
    <w:rsid w:val="0086734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734E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3A37A3"/>
  </w:style>
  <w:style w:type="paragraph" w:styleId="NoSpacing">
    <w:name w:val="No Spacing"/>
    <w:uiPriority w:val="1"/>
    <w:qFormat/>
    <w:rsid w:val="003A37A3"/>
    <w:rPr>
      <w:rFonts w:ascii="Times New Roman" w:eastAsiaTheme="minorHAnsi" w:hAnsi="Times New Roman" w:cstheme="minorBidi"/>
      <w:sz w:val="26"/>
      <w:szCs w:val="22"/>
    </w:rPr>
  </w:style>
  <w:style w:type="paragraph" w:styleId="NormalWeb">
    <w:name w:val="Normal (Web)"/>
    <w:basedOn w:val="Normal"/>
    <w:uiPriority w:val="99"/>
    <w:unhideWhenUsed/>
    <w:rsid w:val="0057082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unhideWhenUsed/>
    <w:rsid w:val="0057082C"/>
    <w:pPr>
      <w:spacing w:line="240" w:lineRule="auto"/>
    </w:pPr>
    <w:rPr>
      <w:rFonts w:ascii="Times New Roman" w:eastAsia="Times New Roman" w:hAnsi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7082C"/>
    <w:rPr>
      <w:rFonts w:ascii="Times New Roman" w:eastAsia="Times New Roman" w:hAnsi="Times New Roman"/>
    </w:rPr>
  </w:style>
  <w:style w:type="character" w:styleId="Strong">
    <w:name w:val="Strong"/>
    <w:basedOn w:val="DefaultParagraphFont"/>
    <w:uiPriority w:val="22"/>
    <w:qFormat/>
    <w:rsid w:val="00A07547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17D0B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9A556B"/>
    <w:rPr>
      <w:rFonts w:ascii="Times New Roman" w:eastAsia="Calibri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semiHidden/>
    <w:unhideWhenUsed/>
    <w:rsid w:val="0086734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734E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27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8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2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2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8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55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7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png" Type="http://schemas.openxmlformats.org/officeDocument/2006/relationships/image"/><Relationship Id="rId114" Target="media/image54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4.wmf" Type="http://schemas.openxmlformats.org/officeDocument/2006/relationships/image"/><Relationship Id="rId150" Target="media/image72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5.wmf" Type="http://schemas.openxmlformats.org/officeDocument/2006/relationships/image"/><Relationship Id="rId170" Target="media/image82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5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99.bin" Type="http://schemas.openxmlformats.org/officeDocument/2006/relationships/oleObject"/><Relationship Id="rId208" Target="header1.xml" Type="http://schemas.openxmlformats.org/officeDocument/2006/relationships/header"/><Relationship Id="rId209" Target="footer1.xml" Type="http://schemas.openxmlformats.org/officeDocument/2006/relationships/footer"/><Relationship Id="rId21" Target="media/image7.wmf" Type="http://schemas.openxmlformats.org/officeDocument/2006/relationships/image"/><Relationship Id="rId210" Target="fontTable.xml" Type="http://schemas.openxmlformats.org/officeDocument/2006/relationships/fontTable"/><Relationship Id="rId211" Target="theme/theme1.xml" Type="http://schemas.openxmlformats.org/officeDocument/2006/relationships/them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5886F9-73B4-444A-957D-12AEDD0F1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81</Words>
  <Characters>5026</Characters>
  <Application>Microsoft Office Word</Application>
  <DocSecurity>0</DocSecurity>
  <Lines>41</Lines>
  <Paragraphs>11</Paragraphs>
  <ScaleCrop>false</ScaleCrop>
  <Company>thuvienhoclieu.com</Company>
  <LinksUpToDate>false</LinksUpToDate>
  <CharactersWithSpaces>5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12-28T03:01:00Z</dcterms:created>
  <dc:creator>admin</dc:creator>
  <dc:description>Đề kiểm tra cuối học kỳ 1 Toán 6 Sở GD Bắc Ninh 2024-2025 có đáp án được soạn dưới dạng file word và PDF gồm 3 trang. Các bạn xem và tải về ở dưới.</dc:description>
  <dcterms:modified xsi:type="dcterms:W3CDTF">2025-12-28T03:02:00Z</dcterms:modified>
  <cp:revision>1</cp:revision>
  <dc:title>Đề Kiểm Tra Cuối Học Kỳ 1 Toán 6 Sở GD Bắc Ninh 2024-2025 Có Đáp Án</dc:title>
</cp:coreProperties>
</file>